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8" r:id="rId2"/>
    <p:sldId id="265" r:id="rId3"/>
    <p:sldId id="266" r:id="rId4"/>
    <p:sldId id="256" r:id="rId5"/>
    <p:sldId id="260" r:id="rId6"/>
    <p:sldId id="276" r:id="rId7"/>
    <p:sldId id="267" r:id="rId8"/>
    <p:sldId id="270" r:id="rId9"/>
    <p:sldId id="271" r:id="rId10"/>
    <p:sldId id="272" r:id="rId11"/>
    <p:sldId id="277" r:id="rId12"/>
    <p:sldId id="273" r:id="rId13"/>
    <p:sldId id="279" r:id="rId14"/>
    <p:sldId id="280" r:id="rId15"/>
    <p:sldId id="281" r:id="rId16"/>
    <p:sldId id="283" r:id="rId17"/>
    <p:sldId id="282" r:id="rId18"/>
    <p:sldId id="274" r:id="rId19"/>
    <p:sldId id="275" r:id="rId20"/>
    <p:sldId id="284" r:id="rId21"/>
    <p:sldId id="285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4660"/>
  </p:normalViewPr>
  <p:slideViewPr>
    <p:cSldViewPr snapToGrid="0">
      <p:cViewPr varScale="1">
        <p:scale>
          <a:sx n="83" d="100"/>
          <a:sy n="83" d="100"/>
        </p:scale>
        <p:origin x="811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3.wmf"/><Relationship Id="rId7" Type="http://schemas.openxmlformats.org/officeDocument/2006/relationships/image" Target="../media/image36.wmf"/><Relationship Id="rId2" Type="http://schemas.openxmlformats.org/officeDocument/2006/relationships/image" Target="../media/image12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45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3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13.wmf"/><Relationship Id="rId7" Type="http://schemas.openxmlformats.org/officeDocument/2006/relationships/image" Target="../media/image57.wmf"/><Relationship Id="rId2" Type="http://schemas.openxmlformats.org/officeDocument/2006/relationships/image" Target="../media/image12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1.wmf"/><Relationship Id="rId2" Type="http://schemas.openxmlformats.org/officeDocument/2006/relationships/image" Target="../media/image18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18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59D17D-6C4C-4D86-86D1-C28FB739E7C3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705E-5C47-4F45-962B-249A2CB7FE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529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705E-5C47-4F45-962B-249A2CB7FE16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0146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42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4309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072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9487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405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9532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3913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5535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29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619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0311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4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7D4E0-9FD4-4BA2-9B9B-9E265AE3EB9A}" type="datetimeFigureOut">
              <a:rPr lang="ru-RU" smtClean="0"/>
              <a:t>07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2486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3890" y="1737452"/>
            <a:ext cx="9504218" cy="1790700"/>
          </a:xfrm>
        </p:spPr>
        <p:txBody>
          <a:bodyPr>
            <a:noAutofit/>
          </a:bodyPr>
          <a:lstStyle/>
          <a:p>
            <a:r>
              <a:rPr lang="ru-RU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ЛОГИЯ ПОСТРОЕНИЯ МОДЕЛЕЙ ВРЕМЕННЫХ РЯДОВ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4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17104" y="4025728"/>
            <a:ext cx="2957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бор задачи </a:t>
            </a:r>
            <a:r>
              <a:rPr lang="en-US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7</a:t>
            </a:r>
          </a:p>
        </p:txBody>
      </p:sp>
    </p:spTree>
    <p:extLst>
      <p:ext uri="{BB962C8B-B14F-4D97-AF65-F5344CB8AC3E}">
        <p14:creationId xmlns:p14="http://schemas.microsoft.com/office/powerpoint/2010/main" val="2971282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87D1016-5B85-4604-B2AF-932E286EB5EE}"/>
              </a:ext>
            </a:extLst>
          </p:cNvPr>
          <p:cNvSpPr/>
          <p:nvPr/>
        </p:nvSpPr>
        <p:spPr>
          <a:xfrm>
            <a:off x="498763" y="323433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шим данную систему нормальных уравнений методом вычитания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AA52C2A-FE3B-48F1-85BB-A9C8D0A6D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61550"/>
              </p:ext>
            </p:extLst>
          </p:nvPr>
        </p:nvGraphicFramePr>
        <p:xfrm>
          <a:off x="3772853" y="3088550"/>
          <a:ext cx="3810000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819160" imgH="2463480" progId="Equation.DSMT4">
                  <p:embed/>
                </p:oleObj>
              </mc:Choice>
              <mc:Fallback>
                <p:oleObj name="Equation" r:id="rId3" imgW="2819160" imgH="246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53" y="3088550"/>
                        <a:ext cx="3810000" cy="332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8879AB8-1019-45B4-B465-716F61236FC3}"/>
              </a:ext>
            </a:extLst>
          </p:cNvPr>
          <p:cNvSpPr/>
          <p:nvPr/>
        </p:nvSpPr>
        <p:spPr>
          <a:xfrm>
            <a:off x="8783227" y="4843695"/>
            <a:ext cx="2619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</a:rPr>
              <a:t>Таким образом, получим уравнение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3844AFF-138B-4385-899C-890416660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60726"/>
              </p:ext>
            </p:extLst>
          </p:nvPr>
        </p:nvGraphicFramePr>
        <p:xfrm>
          <a:off x="8726060" y="5736759"/>
          <a:ext cx="2733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562040" imgH="304560" progId="Equation.DSMT4">
                  <p:embed/>
                </p:oleObj>
              </mc:Choice>
              <mc:Fallback>
                <p:oleObj name="Equation" r:id="rId5" imgW="15620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060" y="5736759"/>
                        <a:ext cx="27336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C0F40142-6FC8-438C-927B-BE60CDA6F2BC}"/>
              </a:ext>
            </a:extLst>
          </p:cNvPr>
          <p:cNvGrpSpPr/>
          <p:nvPr/>
        </p:nvGrpSpPr>
        <p:grpSpPr>
          <a:xfrm>
            <a:off x="2587353" y="978822"/>
            <a:ext cx="6126135" cy="1958975"/>
            <a:chOff x="498763" y="1096963"/>
            <a:chExt cx="6126135" cy="1958975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D0C3EAE0-5C73-4418-9FA0-838A5B6CDF07}"/>
                </a:ext>
              </a:extLst>
            </p:cNvPr>
            <p:cNvGrpSpPr/>
            <p:nvPr/>
          </p:nvGrpSpPr>
          <p:grpSpPr>
            <a:xfrm>
              <a:off x="498763" y="1096963"/>
              <a:ext cx="6126135" cy="1958975"/>
              <a:chOff x="313652" y="1096963"/>
              <a:chExt cx="6126135" cy="1958975"/>
            </a:xfrm>
          </p:grpSpPr>
          <p:graphicFrame>
            <p:nvGraphicFramePr>
              <p:cNvPr id="4" name="Объект 3">
                <a:extLst>
                  <a:ext uri="{FF2B5EF4-FFF2-40B4-BE49-F238E27FC236}">
                    <a16:creationId xmlns:a16="http://schemas.microsoft.com/office/drawing/2014/main" id="{6650611E-172D-4842-8B09-221F7B90C4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969586"/>
                  </p:ext>
                </p:extLst>
              </p:nvPr>
            </p:nvGraphicFramePr>
            <p:xfrm>
              <a:off x="1329624" y="1096963"/>
              <a:ext cx="5110163" cy="1958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2" name="Equation" r:id="rId7" imgW="3314520" imgH="1269720" progId="Equation.DSMT4">
                      <p:embed/>
                    </p:oleObj>
                  </mc:Choice>
                  <mc:Fallback>
                    <p:oleObj name="Equation" r:id="rId7" imgW="3314520" imgH="126972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9624" y="1096963"/>
                            <a:ext cx="5110163" cy="19589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Группа 2">
                <a:extLst>
                  <a:ext uri="{FF2B5EF4-FFF2-40B4-BE49-F238E27FC236}">
                    <a16:creationId xmlns:a16="http://schemas.microsoft.com/office/drawing/2014/main" id="{9AA75B9E-4267-4DFF-A1EA-4D5B643107D4}"/>
                  </a:ext>
                </a:extLst>
              </p:cNvPr>
              <p:cNvGrpSpPr/>
              <p:nvPr/>
            </p:nvGrpSpPr>
            <p:grpSpPr>
              <a:xfrm>
                <a:off x="313652" y="1162796"/>
                <a:ext cx="936567" cy="838655"/>
                <a:chOff x="313652" y="1162796"/>
                <a:chExt cx="936567" cy="838655"/>
              </a:xfrm>
            </p:grpSpPr>
            <p:graphicFrame>
              <p:nvGraphicFramePr>
                <p:cNvPr id="8" name="Объект 7">
                  <a:extLst>
                    <a:ext uri="{FF2B5EF4-FFF2-40B4-BE49-F238E27FC236}">
                      <a16:creationId xmlns:a16="http://schemas.microsoft.com/office/drawing/2014/main" id="{6B47D8F3-4730-4953-B222-10DFE253A27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9352259"/>
                    </p:ext>
                  </p:extLst>
                </p:nvPr>
              </p:nvGraphicFramePr>
              <p:xfrm>
                <a:off x="318138" y="1162796"/>
                <a:ext cx="932081" cy="3584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33" name="Equation" r:id="rId9" imgW="660240" imgH="253800" progId="Equation.DSMT4">
                        <p:embed/>
                      </p:oleObj>
                    </mc:Choice>
                    <mc:Fallback>
                      <p:oleObj name="Equation" r:id="rId9" imgW="660240" imgH="253800" progId="Equation.DSMT4">
                        <p:embed/>
                        <p:pic>
                          <p:nvPicPr>
                            <p:cNvPr id="9" name="Объект 8">
                              <a:extLst>
                                <a:ext uri="{FF2B5EF4-FFF2-40B4-BE49-F238E27FC236}">
                                  <a16:creationId xmlns:a16="http://schemas.microsoft.com/office/drawing/2014/main" id="{93844AFF-138B-4385-899C-8904166604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8138" y="1162796"/>
                              <a:ext cx="932081" cy="35849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" name="Объект 9">
                  <a:extLst>
                    <a:ext uri="{FF2B5EF4-FFF2-40B4-BE49-F238E27FC236}">
                      <a16:creationId xmlns:a16="http://schemas.microsoft.com/office/drawing/2014/main" id="{07249BBC-32BA-486F-A68E-F71AE96A895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5228313"/>
                    </p:ext>
                  </p:extLst>
                </p:nvPr>
              </p:nvGraphicFramePr>
              <p:xfrm>
                <a:off x="313652" y="1642676"/>
                <a:ext cx="412750" cy="358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34" name="Equation" r:id="rId11" imgW="291960" imgH="253800" progId="Equation.DSMT4">
                        <p:embed/>
                      </p:oleObj>
                    </mc:Choice>
                    <mc:Fallback>
                      <p:oleObj name="Equation" r:id="rId11" imgW="291960" imgH="253800" progId="Equation.DSMT4">
                        <p:embed/>
                        <p:pic>
                          <p:nvPicPr>
                            <p:cNvPr id="8" name="Объект 7">
                              <a:extLst>
                                <a:ext uri="{FF2B5EF4-FFF2-40B4-BE49-F238E27FC236}">
                                  <a16:creationId xmlns:a16="http://schemas.microsoft.com/office/drawing/2014/main" id="{6B47D8F3-4730-4953-B222-10DFE253A27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652" y="1642676"/>
                              <a:ext cx="412750" cy="3587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B0695918-3C61-4BCC-B59F-B93D01C391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960893"/>
                </p:ext>
              </p:extLst>
            </p:nvPr>
          </p:nvGraphicFramePr>
          <p:xfrm>
            <a:off x="1297877" y="2533650"/>
            <a:ext cx="215900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13" imgW="152280" imgH="114120" progId="Equation.DSMT4">
                    <p:embed/>
                  </p:oleObj>
                </mc:Choice>
                <mc:Fallback>
                  <p:oleObj name="Equation" r:id="rId13" imgW="152280" imgH="114120" progId="Equation.DSMT4">
                    <p:embed/>
                    <p:pic>
                      <p:nvPicPr>
                        <p:cNvPr id="10" name="Объект 9">
                          <a:extLst>
                            <a:ext uri="{FF2B5EF4-FFF2-40B4-BE49-F238E27FC236}">
                              <a16:creationId xmlns:a16="http://schemas.microsoft.com/office/drawing/2014/main" id="{07249BBC-32BA-486F-A68E-F71AE96A89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877" y="2533650"/>
                          <a:ext cx="215900" cy="161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Овал 13">
            <a:extLst>
              <a:ext uri="{FF2B5EF4-FFF2-40B4-BE49-F238E27FC236}">
                <a16:creationId xmlns:a16="http://schemas.microsoft.com/office/drawing/2014/main" id="{03A4113B-B070-4C09-83D9-B4178BA923C3}"/>
              </a:ext>
            </a:extLst>
          </p:cNvPr>
          <p:cNvSpPr/>
          <p:nvPr/>
        </p:nvSpPr>
        <p:spPr>
          <a:xfrm>
            <a:off x="7915151" y="5613136"/>
            <a:ext cx="4276849" cy="72836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22471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22081A00-0B05-4DEC-9166-8A489BD73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292805"/>
              </p:ext>
            </p:extLst>
          </p:nvPr>
        </p:nvGraphicFramePr>
        <p:xfrm>
          <a:off x="1373043" y="1155360"/>
          <a:ext cx="9204874" cy="450362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824655">
                  <a:extLst>
                    <a:ext uri="{9D8B030D-6E8A-4147-A177-3AD203B41FA5}">
                      <a16:colId xmlns:a16="http://schemas.microsoft.com/office/drawing/2014/main" val="2533718170"/>
                    </a:ext>
                  </a:extLst>
                </a:gridCol>
                <a:gridCol w="980010">
                  <a:extLst>
                    <a:ext uri="{9D8B030D-6E8A-4147-A177-3AD203B41FA5}">
                      <a16:colId xmlns:a16="http://schemas.microsoft.com/office/drawing/2014/main" val="3759824737"/>
                    </a:ext>
                  </a:extLst>
                </a:gridCol>
                <a:gridCol w="1051367">
                  <a:extLst>
                    <a:ext uri="{9D8B030D-6E8A-4147-A177-3AD203B41FA5}">
                      <a16:colId xmlns:a16="http://schemas.microsoft.com/office/drawing/2014/main" val="3275483115"/>
                    </a:ext>
                  </a:extLst>
                </a:gridCol>
                <a:gridCol w="1051367">
                  <a:extLst>
                    <a:ext uri="{9D8B030D-6E8A-4147-A177-3AD203B41FA5}">
                      <a16:colId xmlns:a16="http://schemas.microsoft.com/office/drawing/2014/main" val="2443199015"/>
                    </a:ext>
                  </a:extLst>
                </a:gridCol>
                <a:gridCol w="1055883">
                  <a:extLst>
                    <a:ext uri="{9D8B030D-6E8A-4147-A177-3AD203B41FA5}">
                      <a16:colId xmlns:a16="http://schemas.microsoft.com/office/drawing/2014/main" val="3172318639"/>
                    </a:ext>
                  </a:extLst>
                </a:gridCol>
                <a:gridCol w="1060398">
                  <a:extLst>
                    <a:ext uri="{9D8B030D-6E8A-4147-A177-3AD203B41FA5}">
                      <a16:colId xmlns:a16="http://schemas.microsoft.com/office/drawing/2014/main" val="3761789522"/>
                    </a:ext>
                  </a:extLst>
                </a:gridCol>
                <a:gridCol w="1060398">
                  <a:extLst>
                    <a:ext uri="{9D8B030D-6E8A-4147-A177-3AD203B41FA5}">
                      <a16:colId xmlns:a16="http://schemas.microsoft.com/office/drawing/2014/main" val="1737591958"/>
                    </a:ext>
                  </a:extLst>
                </a:gridCol>
                <a:gridCol w="1060398">
                  <a:extLst>
                    <a:ext uri="{9D8B030D-6E8A-4147-A177-3AD203B41FA5}">
                      <a16:colId xmlns:a16="http://schemas.microsoft.com/office/drawing/2014/main" val="1722248676"/>
                    </a:ext>
                  </a:extLst>
                </a:gridCol>
                <a:gridCol w="1060398">
                  <a:extLst>
                    <a:ext uri="{9D8B030D-6E8A-4147-A177-3AD203B41FA5}">
                      <a16:colId xmlns:a16="http://schemas.microsoft.com/office/drawing/2014/main" val="3675047264"/>
                    </a:ext>
                  </a:extLst>
                </a:gridCol>
              </a:tblGrid>
              <a:tr h="458673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1724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74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81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8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36933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1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7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0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6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98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39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08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45752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77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27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79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95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3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86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93440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02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2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5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33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1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33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19943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99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4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88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1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275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27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00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97808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78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05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9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392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85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8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451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5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2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4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24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49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22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5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198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03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15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01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579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9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50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2468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4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7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10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8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56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40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36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5437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725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5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33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32653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1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2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4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04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788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11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6744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79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74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64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75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845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10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126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53616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680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6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64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793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,813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09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689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4850729"/>
                  </a:ext>
                </a:extLst>
              </a:tr>
            </a:tbl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60CAB1C-43B8-46F1-8588-978656008224}"/>
              </a:ext>
            </a:extLst>
          </p:cNvPr>
          <p:cNvSpPr/>
          <p:nvPr/>
        </p:nvSpPr>
        <p:spPr>
          <a:xfrm>
            <a:off x="841767" y="5951978"/>
            <a:ext cx="10409274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5000"/>
              </a:lnSpc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.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б – Данные для оценки параметров  степенного уравнения тренда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E0BABD7-470B-43F7-8844-6D44CA52EC72}"/>
              </a:ext>
            </a:extLst>
          </p:cNvPr>
          <p:cNvGrpSpPr/>
          <p:nvPr/>
        </p:nvGrpSpPr>
        <p:grpSpPr>
          <a:xfrm>
            <a:off x="1722265" y="1183546"/>
            <a:ext cx="5395255" cy="360368"/>
            <a:chOff x="1862623" y="497874"/>
            <a:chExt cx="5395255" cy="360368"/>
          </a:xfrm>
        </p:grpSpPr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5231C42D-FF15-4A2D-94E2-655D13A703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048349"/>
                </p:ext>
              </p:extLst>
            </p:nvPr>
          </p:nvGraphicFramePr>
          <p:xfrm>
            <a:off x="3749979" y="547047"/>
            <a:ext cx="271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3" imgW="139680" imgH="152280" progId="Equation.DSMT4">
                    <p:embed/>
                  </p:oleObj>
                </mc:Choice>
                <mc:Fallback>
                  <p:oleObj name="Equation" r:id="rId3" imgW="139680" imgH="152280" progId="Equation.DSMT4">
                    <p:embed/>
                    <p:pic>
                      <p:nvPicPr>
                        <p:cNvPr id="10" name="Объект 9">
                          <a:extLst>
                            <a:ext uri="{FF2B5EF4-FFF2-40B4-BE49-F238E27FC236}">
                              <a16:creationId xmlns:a16="http://schemas.microsoft.com/office/drawing/2014/main" id="{5231C42D-FF15-4A2D-94E2-655D13A703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979" y="547047"/>
                          <a:ext cx="271463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59E50183-85A0-4676-8A6D-D9047685165A}"/>
                </a:ext>
              </a:extLst>
            </p:cNvPr>
            <p:cNvGrpSpPr/>
            <p:nvPr/>
          </p:nvGrpSpPr>
          <p:grpSpPr>
            <a:xfrm>
              <a:off x="1862623" y="497874"/>
              <a:ext cx="5395255" cy="360368"/>
              <a:chOff x="1932745" y="463880"/>
              <a:chExt cx="5395255" cy="360368"/>
            </a:xfrm>
          </p:grpSpPr>
          <p:grpSp>
            <p:nvGrpSpPr>
              <p:cNvPr id="14" name="Группа 13">
                <a:extLst>
                  <a:ext uri="{FF2B5EF4-FFF2-40B4-BE49-F238E27FC236}">
                    <a16:creationId xmlns:a16="http://schemas.microsoft.com/office/drawing/2014/main" id="{21E82055-0597-4BE0-93EB-B5DF9A2BC314}"/>
                  </a:ext>
                </a:extLst>
              </p:cNvPr>
              <p:cNvGrpSpPr/>
              <p:nvPr/>
            </p:nvGrpSpPr>
            <p:grpSpPr>
              <a:xfrm>
                <a:off x="1932745" y="463880"/>
                <a:ext cx="4324139" cy="354853"/>
                <a:chOff x="1031284" y="2027503"/>
                <a:chExt cx="4324139" cy="354853"/>
              </a:xfrm>
            </p:grpSpPr>
            <p:graphicFrame>
              <p:nvGraphicFramePr>
                <p:cNvPr id="15" name="Объект 14">
                  <a:extLst>
                    <a:ext uri="{FF2B5EF4-FFF2-40B4-BE49-F238E27FC236}">
                      <a16:creationId xmlns:a16="http://schemas.microsoft.com/office/drawing/2014/main" id="{8EC776AB-EBBE-46B2-AD9B-E65B0ECD391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31284" y="2033613"/>
                <a:ext cx="167952" cy="3418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1" name="Equation" r:id="rId5" imgW="88746" imgH="152136" progId="Equation.DSMT4">
                        <p:embed/>
                      </p:oleObj>
                    </mc:Choice>
                    <mc:Fallback>
                      <p:oleObj name="Equation" r:id="rId5" imgW="88746" imgH="152136" progId="Equation.DSMT4">
                        <p:embed/>
                        <p:pic>
                          <p:nvPicPr>
                            <p:cNvPr id="15" name="Объект 14">
                              <a:extLst>
                                <a:ext uri="{FF2B5EF4-FFF2-40B4-BE49-F238E27FC236}">
                                  <a16:creationId xmlns:a16="http://schemas.microsoft.com/office/drawing/2014/main" id="{8EC776AB-EBBE-46B2-AD9B-E65B0ECD391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1284" y="2033613"/>
                              <a:ext cx="167952" cy="34185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Объект 15">
                  <a:extLst>
                    <a:ext uri="{FF2B5EF4-FFF2-40B4-BE49-F238E27FC236}">
                      <a16:creationId xmlns:a16="http://schemas.microsoft.com/office/drawing/2014/main" id="{64DC3B7A-C480-4B15-B8DC-FCB8531982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7411021"/>
                    </p:ext>
                  </p:extLst>
                </p:nvPr>
              </p:nvGraphicFramePr>
              <p:xfrm>
                <a:off x="1945296" y="2084659"/>
                <a:ext cx="248081" cy="2976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2" name="Equation" r:id="rId7" imgW="126835" imgH="152202" progId="Equation.DSMT4">
                        <p:embed/>
                      </p:oleObj>
                    </mc:Choice>
                    <mc:Fallback>
                      <p:oleObj name="Equation" r:id="rId7" imgW="126835" imgH="152202" progId="Equation.DSMT4">
                        <p:embed/>
                        <p:pic>
                          <p:nvPicPr>
                            <p:cNvPr id="16" name="Объект 15">
                              <a:extLst>
                                <a:ext uri="{FF2B5EF4-FFF2-40B4-BE49-F238E27FC236}">
                                  <a16:creationId xmlns:a16="http://schemas.microsoft.com/office/drawing/2014/main" id="{64DC3B7A-C480-4B15-B8DC-FCB8531982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5296" y="2084659"/>
                              <a:ext cx="248081" cy="29769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Объект 16">
                  <a:extLst>
                    <a:ext uri="{FF2B5EF4-FFF2-40B4-BE49-F238E27FC236}">
                      <a16:creationId xmlns:a16="http://schemas.microsoft.com/office/drawing/2014/main" id="{2D20C4CD-6A8E-4A55-8716-08BEBD3449B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9043837"/>
                    </p:ext>
                  </p:extLst>
                </p:nvPr>
              </p:nvGraphicFramePr>
              <p:xfrm>
                <a:off x="4999010" y="2027503"/>
                <a:ext cx="356413" cy="3540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3" name="Equation" r:id="rId9" imgW="177480" imgH="177480" progId="Equation.DSMT4">
                        <p:embed/>
                      </p:oleObj>
                    </mc:Choice>
                    <mc:Fallback>
                      <p:oleObj name="Equation" r:id="rId9" imgW="177480" imgH="177480" progId="Equation.DSMT4">
                        <p:embed/>
                        <p:pic>
                          <p:nvPicPr>
                            <p:cNvPr id="17" name="Объект 16">
                              <a:extLst>
                                <a:ext uri="{FF2B5EF4-FFF2-40B4-BE49-F238E27FC236}">
                                  <a16:creationId xmlns:a16="http://schemas.microsoft.com/office/drawing/2014/main" id="{2D20C4CD-6A8E-4A55-8716-08BEBD3449B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9010" y="2027503"/>
                              <a:ext cx="356413" cy="35406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Объект 10">
                <a:extLst>
                  <a:ext uri="{FF2B5EF4-FFF2-40B4-BE49-F238E27FC236}">
                    <a16:creationId xmlns:a16="http://schemas.microsoft.com/office/drawing/2014/main" id="{6BFE98AF-C686-4F98-8763-C19CA6CDC8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6201588"/>
                  </p:ext>
                </p:extLst>
              </p:nvPr>
            </p:nvGraphicFramePr>
            <p:xfrm>
              <a:off x="4860286" y="513053"/>
              <a:ext cx="271463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4" name="Equation" r:id="rId11" imgW="139680" imgH="152280" progId="Equation.DSMT4">
                      <p:embed/>
                    </p:oleObj>
                  </mc:Choice>
                  <mc:Fallback>
                    <p:oleObj name="Equation" r:id="rId11" imgW="139680" imgH="152280" progId="Equation.DSMT4">
                      <p:embed/>
                      <p:pic>
                        <p:nvPicPr>
                          <p:cNvPr id="11" name="Объект 10">
                            <a:extLst>
                              <a:ext uri="{FF2B5EF4-FFF2-40B4-BE49-F238E27FC236}">
                                <a16:creationId xmlns:a16="http://schemas.microsoft.com/office/drawing/2014/main" id="{6BFE98AF-C686-4F98-8763-C19CA6CDC8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0286" y="513053"/>
                            <a:ext cx="271463" cy="298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Объект 12">
                <a:extLst>
                  <a:ext uri="{FF2B5EF4-FFF2-40B4-BE49-F238E27FC236}">
                    <a16:creationId xmlns:a16="http://schemas.microsoft.com/office/drawing/2014/main" id="{17B13224-8361-48EB-8B5D-5FF8914644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474550"/>
                  </p:ext>
                </p:extLst>
              </p:nvPr>
            </p:nvGraphicFramePr>
            <p:xfrm>
              <a:off x="6894612" y="521036"/>
              <a:ext cx="433388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5" name="Equation" r:id="rId13" imgW="215640" imgH="152280" progId="Equation.DSMT4">
                      <p:embed/>
                    </p:oleObj>
                  </mc:Choice>
                  <mc:Fallback>
                    <p:oleObj name="Equation" r:id="rId13" imgW="215640" imgH="152280" progId="Equation.DSMT4">
                      <p:embed/>
                      <p:pic>
                        <p:nvPicPr>
                          <p:cNvPr id="13" name="Объект 12">
                            <a:extLst>
                              <a:ext uri="{FF2B5EF4-FFF2-40B4-BE49-F238E27FC236}">
                                <a16:creationId xmlns:a16="http://schemas.microsoft.com/office/drawing/2014/main" id="{17B13224-8361-48EB-8B5D-5FF8914644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4612" y="521036"/>
                            <a:ext cx="433388" cy="3032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9734D7C-D8DA-4712-B086-78E80A0A6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49315"/>
              </p:ext>
            </p:extLst>
          </p:nvPr>
        </p:nvGraphicFramePr>
        <p:xfrm>
          <a:off x="7766050" y="1192213"/>
          <a:ext cx="306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17B13224-8361-48EB-8B5D-5FF891464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192213"/>
                        <a:ext cx="306388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03BC37D-B75F-4068-8B9D-BFAD48CCD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28866"/>
              </p:ext>
            </p:extLst>
          </p:nvPr>
        </p:nvGraphicFramePr>
        <p:xfrm>
          <a:off x="8494713" y="1144588"/>
          <a:ext cx="1046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7" imgW="520560" imgH="215640" progId="Equation.DSMT4">
                  <p:embed/>
                </p:oleObj>
              </mc:Choice>
              <mc:Fallback>
                <p:oleObj name="Equation" r:id="rId17" imgW="520560" imgH="2156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9734D7C-D8DA-4712-B086-78E80A0A6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1144588"/>
                        <a:ext cx="104616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9719C284-386C-4178-B57E-25999DFC7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74208"/>
              </p:ext>
            </p:extLst>
          </p:nvPr>
        </p:nvGraphicFramePr>
        <p:xfrm>
          <a:off x="9604375" y="1125538"/>
          <a:ext cx="9699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103BC37D-B75F-4068-8B9D-BFAD48CCD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75" y="1125538"/>
                        <a:ext cx="969963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7320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173A291-32DB-4EF5-B085-56B92109279B}"/>
              </a:ext>
            </a:extLst>
          </p:cNvPr>
          <p:cNvSpPr/>
          <p:nvPr/>
        </p:nvSpPr>
        <p:spPr>
          <a:xfrm>
            <a:off x="498761" y="767714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ценку тесноты связи рассчитаем с помощью индекса корреляции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318800F-4077-4181-846E-C8D40E8B5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0896"/>
              </p:ext>
            </p:extLst>
          </p:nvPr>
        </p:nvGraphicFramePr>
        <p:xfrm>
          <a:off x="1385884" y="1664315"/>
          <a:ext cx="94202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032160" imgH="723600" progId="Equation.DSMT4">
                  <p:embed/>
                </p:oleObj>
              </mc:Choice>
              <mc:Fallback>
                <p:oleObj name="Equation" r:id="rId3" imgW="6032160" imgH="72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4" y="1664315"/>
                        <a:ext cx="9420225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082A463-EFC8-4765-B256-4AE86CD6E025}"/>
              </a:ext>
            </a:extLst>
          </p:cNvPr>
          <p:cNvSpPr/>
          <p:nvPr/>
        </p:nvSpPr>
        <p:spPr>
          <a:xfrm>
            <a:off x="498762" y="3258742"/>
            <a:ext cx="1119447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соответствии со шкалой </a:t>
            </a:r>
            <a:r>
              <a:rPr lang="ru-RU" sz="2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еддока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вязь между факторами по полученной модели можно охарактеризовать как умеренную.</a:t>
            </a:r>
            <a:endParaRPr lang="en-US" sz="2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7463" algn="just" fontAlgn="base">
              <a:spcBef>
                <a:spcPct val="0"/>
              </a:spcBef>
            </a:pPr>
            <a:endParaRPr lang="ru-RU" sz="2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5894F8F9-27F7-4746-B090-E7110A30C0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9985852"/>
              </p:ext>
            </p:extLst>
          </p:nvPr>
        </p:nvGraphicFramePr>
        <p:xfrm>
          <a:off x="1706876" y="4547445"/>
          <a:ext cx="8778239" cy="13411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311254">
                  <a:extLst>
                    <a:ext uri="{9D8B030D-6E8A-4147-A177-3AD203B41FA5}">
                      <a16:colId xmlns:a16="http://schemas.microsoft.com/office/drawing/2014/main" val="2801231593"/>
                    </a:ext>
                  </a:extLst>
                </a:gridCol>
                <a:gridCol w="1164586">
                  <a:extLst>
                    <a:ext uri="{9D8B030D-6E8A-4147-A177-3AD203B41FA5}">
                      <a16:colId xmlns:a16="http://schemas.microsoft.com/office/drawing/2014/main" val="4128458047"/>
                    </a:ext>
                  </a:extLst>
                </a:gridCol>
                <a:gridCol w="1336208">
                  <a:extLst>
                    <a:ext uri="{9D8B030D-6E8A-4147-A177-3AD203B41FA5}">
                      <a16:colId xmlns:a16="http://schemas.microsoft.com/office/drawing/2014/main" val="708356981"/>
                    </a:ext>
                  </a:extLst>
                </a:gridCol>
                <a:gridCol w="1337152">
                  <a:extLst>
                    <a:ext uri="{9D8B030D-6E8A-4147-A177-3AD203B41FA5}">
                      <a16:colId xmlns:a16="http://schemas.microsoft.com/office/drawing/2014/main" val="2768643408"/>
                    </a:ext>
                  </a:extLst>
                </a:gridCol>
                <a:gridCol w="1336208">
                  <a:extLst>
                    <a:ext uri="{9D8B030D-6E8A-4147-A177-3AD203B41FA5}">
                      <a16:colId xmlns:a16="http://schemas.microsoft.com/office/drawing/2014/main" val="1344204514"/>
                    </a:ext>
                  </a:extLst>
                </a:gridCol>
                <a:gridCol w="1292831">
                  <a:extLst>
                    <a:ext uri="{9D8B030D-6E8A-4147-A177-3AD203B41FA5}">
                      <a16:colId xmlns:a16="http://schemas.microsoft.com/office/drawing/2014/main" val="4188061049"/>
                    </a:ext>
                  </a:extLst>
                </a:gridCol>
              </a:tblGrid>
              <a:tr h="342265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ь </a:t>
                      </a:r>
                      <a:b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сноты связи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–0,3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–0,5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–0,7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–0,9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–0,99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94922185"/>
                  </a:ext>
                </a:extLst>
              </a:tr>
              <a:tr h="519430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а силы связи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ая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меренная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метная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сокая</a:t>
                      </a: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есьма</a:t>
                      </a:r>
                    </a:p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сокая</a:t>
                      </a:r>
                      <a:endParaRPr lang="ru-RU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466656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12821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A2E327C-8141-4946-9EC7-4D74E9FBF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9636"/>
              </p:ext>
            </p:extLst>
          </p:nvPr>
        </p:nvGraphicFramePr>
        <p:xfrm>
          <a:off x="3198724" y="351513"/>
          <a:ext cx="1257723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888840" imgH="304560" progId="Equation.DSMT4">
                  <p:embed/>
                </p:oleObj>
              </mc:Choice>
              <mc:Fallback>
                <p:oleObj name="Equation" r:id="rId3" imgW="888840" imgH="3045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E66A5DD3-BEB1-4EBA-AE9B-3E4445535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724" y="351513"/>
                        <a:ext cx="1257723" cy="43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6828F42-A562-404A-933E-387445291855}"/>
              </a:ext>
            </a:extLst>
          </p:cNvPr>
          <p:cNvSpPr/>
          <p:nvPr/>
        </p:nvSpPr>
        <p:spPr>
          <a:xfrm>
            <a:off x="3983915" y="0"/>
            <a:ext cx="4224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казательная модель тренда.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BBD6671-9356-4880-B2B6-DB1153D12704}"/>
              </a:ext>
            </a:extLst>
          </p:cNvPr>
          <p:cNvSpPr/>
          <p:nvPr/>
        </p:nvSpPr>
        <p:spPr>
          <a:xfrm>
            <a:off x="406807" y="886981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изведем линеаризацию исходного вида модельного уравнения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B271873-5072-47EA-8DD7-D0AA519D7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32957"/>
              </p:ext>
            </p:extLst>
          </p:nvPr>
        </p:nvGraphicFramePr>
        <p:xfrm>
          <a:off x="4454411" y="1445745"/>
          <a:ext cx="2876569" cy="1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638000" imgH="609480" progId="Equation.DSMT4">
                  <p:embed/>
                </p:oleObj>
              </mc:Choice>
              <mc:Fallback>
                <p:oleObj name="Equation" r:id="rId5" imgW="1638000" imgH="609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AFE612F9-7457-4BF7-A4BE-F5A8D3553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411" y="1445745"/>
                        <a:ext cx="2876569" cy="107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0DAC2239-5F9B-4CB2-B659-334E730D01AF}"/>
              </a:ext>
            </a:extLst>
          </p:cNvPr>
          <p:cNvGrpSpPr/>
          <p:nvPr/>
        </p:nvGrpSpPr>
        <p:grpSpPr>
          <a:xfrm>
            <a:off x="2973726" y="2643972"/>
            <a:ext cx="6060634" cy="431468"/>
            <a:chOff x="3318159" y="2265416"/>
            <a:chExt cx="6060634" cy="431468"/>
          </a:xfrm>
        </p:grpSpPr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CD4878F9-C827-46E4-A0D2-689C6F0165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809460"/>
                </p:ext>
              </p:extLst>
            </p:nvPr>
          </p:nvGraphicFramePr>
          <p:xfrm>
            <a:off x="4246463" y="2266091"/>
            <a:ext cx="370046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7" imgW="2400120" imgH="279360" progId="Equation.DSMT4">
                    <p:embed/>
                  </p:oleObj>
                </mc:Choice>
                <mc:Fallback>
                  <p:oleObj name="Equation" r:id="rId7" imgW="2400120" imgH="279360" progId="Equation.DSMT4">
                    <p:embed/>
                    <p:pic>
                      <p:nvPicPr>
                        <p:cNvPr id="18" name="Объект 17">
                          <a:extLst>
                            <a:ext uri="{FF2B5EF4-FFF2-40B4-BE49-F238E27FC236}">
                              <a16:creationId xmlns:a16="http://schemas.microsoft.com/office/drawing/2014/main" id="{A3734D54-E5CB-4C5A-85C9-2A2E0B859A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463" y="2266091"/>
                          <a:ext cx="3700463" cy="430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099BBD36-217C-4E78-A3A9-DA2081900AEA}"/>
                </a:ext>
              </a:extLst>
            </p:cNvPr>
            <p:cNvSpPr/>
            <p:nvPr/>
          </p:nvSpPr>
          <p:spPr>
            <a:xfrm>
              <a:off x="3318159" y="2265997"/>
              <a:ext cx="93634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Пусть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24654216-7B16-4CBF-8B2E-34CF6CF118B0}"/>
                </a:ext>
              </a:extLst>
            </p:cNvPr>
            <p:cNvSpPr/>
            <p:nvPr/>
          </p:nvSpPr>
          <p:spPr>
            <a:xfrm>
              <a:off x="7946926" y="2265416"/>
              <a:ext cx="143186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  тогда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97663E-5F04-4946-A6A4-7683739D1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30402"/>
              </p:ext>
            </p:extLst>
          </p:nvPr>
        </p:nvGraphicFramePr>
        <p:xfrm>
          <a:off x="5103136" y="3245640"/>
          <a:ext cx="1801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1168200" imgH="279360" progId="Equation.DSMT4">
                  <p:embed/>
                </p:oleObj>
              </mc:Choice>
              <mc:Fallback>
                <p:oleObj name="Equation" r:id="rId9" imgW="1168200" imgH="2793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F7E88ABB-BB19-4CF2-B040-EE3AA0EE0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136" y="3245640"/>
                        <a:ext cx="18018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AA280BD-2AAB-43E1-85E3-5FC51ECF8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62547"/>
              </p:ext>
            </p:extLst>
          </p:nvPr>
        </p:nvGraphicFramePr>
        <p:xfrm>
          <a:off x="3822700" y="3959225"/>
          <a:ext cx="4140200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2349360" imgH="1371600" progId="Equation.DSMT4">
                  <p:embed/>
                </p:oleObj>
              </mc:Choice>
              <mc:Fallback>
                <p:oleObj name="Equation" r:id="rId11" imgW="2349360" imgH="13716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67C5CA55-DC08-46F6-90B7-16D85EB8B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959225"/>
                        <a:ext cx="4140200" cy="241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14ED0098-2541-48DB-A7ED-F8E12D0F1B66}"/>
              </a:ext>
            </a:extLst>
          </p:cNvPr>
          <p:cNvSpPr/>
          <p:nvPr/>
        </p:nvSpPr>
        <p:spPr>
          <a:xfrm>
            <a:off x="406807" y="326263"/>
            <a:ext cx="2791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щий вид модели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291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FEAF4E6-81F2-4203-8C7D-1BC3AEC75726}"/>
              </a:ext>
            </a:extLst>
          </p:cNvPr>
          <p:cNvSpPr/>
          <p:nvPr/>
        </p:nvSpPr>
        <p:spPr>
          <a:xfrm>
            <a:off x="333166" y="6220746"/>
            <a:ext cx="11195493" cy="44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5000"/>
              </a:lnSpc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.4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 – Данные для оценки параметров  показательного уравнения тренда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B0D062B2-8DF3-4F6A-9093-1ACB8D8CEE4C}"/>
              </a:ext>
            </a:extLst>
          </p:cNvPr>
          <p:cNvGrpSpPr/>
          <p:nvPr/>
        </p:nvGrpSpPr>
        <p:grpSpPr>
          <a:xfrm>
            <a:off x="2253272" y="780414"/>
            <a:ext cx="7495736" cy="422814"/>
            <a:chOff x="1805524" y="956674"/>
            <a:chExt cx="7495736" cy="422814"/>
          </a:xfrm>
        </p:grpSpPr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95D9A68F-85A2-4666-909C-2F2076E3C3C8}"/>
                </a:ext>
              </a:extLst>
            </p:cNvPr>
            <p:cNvGrpSpPr/>
            <p:nvPr/>
          </p:nvGrpSpPr>
          <p:grpSpPr>
            <a:xfrm>
              <a:off x="1805524" y="956674"/>
              <a:ext cx="5696226" cy="422814"/>
              <a:chOff x="904063" y="2520297"/>
              <a:chExt cx="5696226" cy="422814"/>
            </a:xfrm>
          </p:grpSpPr>
          <p:graphicFrame>
            <p:nvGraphicFramePr>
              <p:cNvPr id="9" name="Объект 8">
                <a:extLst>
                  <a:ext uri="{FF2B5EF4-FFF2-40B4-BE49-F238E27FC236}">
                    <a16:creationId xmlns:a16="http://schemas.microsoft.com/office/drawing/2014/main" id="{96F8AB22-0EEF-4576-9DAF-0B1899DC19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3904519"/>
                  </p:ext>
                </p:extLst>
              </p:nvPr>
            </p:nvGraphicFramePr>
            <p:xfrm>
              <a:off x="904063" y="2601260"/>
              <a:ext cx="167952" cy="3418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4" name="Equation" r:id="rId3" imgW="88746" imgH="152136" progId="Equation.DSMT4">
                      <p:embed/>
                    </p:oleObj>
                  </mc:Choice>
                  <mc:Fallback>
                    <p:oleObj name="Equation" r:id="rId3" imgW="88746" imgH="152136" progId="Equation.DSMT4">
                      <p:embed/>
                      <p:pic>
                        <p:nvPicPr>
                          <p:cNvPr id="15" name="Объект 14">
                            <a:extLst>
                              <a:ext uri="{FF2B5EF4-FFF2-40B4-BE49-F238E27FC236}">
                                <a16:creationId xmlns:a16="http://schemas.microsoft.com/office/drawing/2014/main" id="{8EC776AB-EBBE-46B2-AD9B-E65B0ECD391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4063" y="2601260"/>
                            <a:ext cx="167952" cy="34185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Объект 9">
                <a:extLst>
                  <a:ext uri="{FF2B5EF4-FFF2-40B4-BE49-F238E27FC236}">
                    <a16:creationId xmlns:a16="http://schemas.microsoft.com/office/drawing/2014/main" id="{8567023F-F6B4-42CD-A077-8E00085CE92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87160"/>
                  </p:ext>
                </p:extLst>
              </p:nvPr>
            </p:nvGraphicFramePr>
            <p:xfrm>
              <a:off x="2702819" y="2630567"/>
              <a:ext cx="248081" cy="297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5" name="Equation" r:id="rId5" imgW="126835" imgH="152202" progId="Equation.DSMT4">
                      <p:embed/>
                    </p:oleObj>
                  </mc:Choice>
                  <mc:Fallback>
                    <p:oleObj name="Equation" r:id="rId5" imgW="126835" imgH="152202" progId="Equation.DSMT4">
                      <p:embed/>
                      <p:pic>
                        <p:nvPicPr>
                          <p:cNvPr id="16" name="Объект 15">
                            <a:extLst>
                              <a:ext uri="{FF2B5EF4-FFF2-40B4-BE49-F238E27FC236}">
                                <a16:creationId xmlns:a16="http://schemas.microsoft.com/office/drawing/2014/main" id="{64DC3B7A-C480-4B15-B8DC-FCB8531982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2819" y="2630567"/>
                            <a:ext cx="248081" cy="29769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Объект 10">
                <a:extLst>
                  <a:ext uri="{FF2B5EF4-FFF2-40B4-BE49-F238E27FC236}">
                    <a16:creationId xmlns:a16="http://schemas.microsoft.com/office/drawing/2014/main" id="{5A3108AF-D4E6-42DC-92EA-D6B88613E10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049030"/>
                  </p:ext>
                </p:extLst>
              </p:nvPr>
            </p:nvGraphicFramePr>
            <p:xfrm>
              <a:off x="6320889" y="2520297"/>
              <a:ext cx="279400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6" name="Equation" r:id="rId7" imgW="139680" imgH="190440" progId="Equation.DSMT4">
                      <p:embed/>
                    </p:oleObj>
                  </mc:Choice>
                  <mc:Fallback>
                    <p:oleObj name="Equation" r:id="rId7" imgW="139680" imgH="190440" progId="Equation.DSMT4">
                      <p:embed/>
                      <p:pic>
                        <p:nvPicPr>
                          <p:cNvPr id="17" name="Объект 16">
                            <a:extLst>
                              <a:ext uri="{FF2B5EF4-FFF2-40B4-BE49-F238E27FC236}">
                                <a16:creationId xmlns:a16="http://schemas.microsoft.com/office/drawing/2014/main" id="{2D20C4CD-6A8E-4A55-8716-08BEBD3449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0889" y="2520297"/>
                            <a:ext cx="279400" cy="3794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74D033C4-552E-4219-994E-ED2E5A0D2C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268804"/>
                </p:ext>
              </p:extLst>
            </p:nvPr>
          </p:nvGraphicFramePr>
          <p:xfrm>
            <a:off x="5483165" y="1037637"/>
            <a:ext cx="271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9" imgW="139680" imgH="152280" progId="Equation.DSMT4">
                    <p:embed/>
                  </p:oleObj>
                </mc:Choice>
                <mc:Fallback>
                  <p:oleObj name="Equation" r:id="rId9" imgW="139680" imgH="152280" progId="Equation.DSMT4">
                    <p:embed/>
                    <p:pic>
                      <p:nvPicPr>
                        <p:cNvPr id="11" name="Объект 10">
                          <a:extLst>
                            <a:ext uri="{FF2B5EF4-FFF2-40B4-BE49-F238E27FC236}">
                              <a16:creationId xmlns:a16="http://schemas.microsoft.com/office/drawing/2014/main" id="{6BFE98AF-C686-4F98-8763-C19CA6CDC8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165" y="1037637"/>
                          <a:ext cx="271463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68D755A1-D89D-499F-9AAA-054214761C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29996"/>
                </p:ext>
              </p:extLst>
            </p:nvPr>
          </p:nvGraphicFramePr>
          <p:xfrm>
            <a:off x="8969472" y="1022556"/>
            <a:ext cx="33178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13" name="Объект 12">
                          <a:extLst>
                            <a:ext uri="{FF2B5EF4-FFF2-40B4-BE49-F238E27FC236}">
                              <a16:creationId xmlns:a16="http://schemas.microsoft.com/office/drawing/2014/main" id="{17B13224-8361-48EB-8B5D-5FF8914644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9472" y="1022556"/>
                          <a:ext cx="331788" cy="328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B6D0C19F-AF38-48C9-AAB4-C9CFFB1103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4917698"/>
              </p:ext>
            </p:extLst>
          </p:nvPr>
        </p:nvGraphicFramePr>
        <p:xfrm>
          <a:off x="1415850" y="817340"/>
          <a:ext cx="8941980" cy="520954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788396">
                  <a:extLst>
                    <a:ext uri="{9D8B030D-6E8A-4147-A177-3AD203B41FA5}">
                      <a16:colId xmlns:a16="http://schemas.microsoft.com/office/drawing/2014/main" val="4094135208"/>
                    </a:ext>
                  </a:extLst>
                </a:gridCol>
                <a:gridCol w="1788396">
                  <a:extLst>
                    <a:ext uri="{9D8B030D-6E8A-4147-A177-3AD203B41FA5}">
                      <a16:colId xmlns:a16="http://schemas.microsoft.com/office/drawing/2014/main" val="474473817"/>
                    </a:ext>
                  </a:extLst>
                </a:gridCol>
                <a:gridCol w="1788396">
                  <a:extLst>
                    <a:ext uri="{9D8B030D-6E8A-4147-A177-3AD203B41FA5}">
                      <a16:colId xmlns:a16="http://schemas.microsoft.com/office/drawing/2014/main" val="3145767566"/>
                    </a:ext>
                  </a:extLst>
                </a:gridCol>
                <a:gridCol w="1788396">
                  <a:extLst>
                    <a:ext uri="{9D8B030D-6E8A-4147-A177-3AD203B41FA5}">
                      <a16:colId xmlns:a16="http://schemas.microsoft.com/office/drawing/2014/main" val="2515914118"/>
                    </a:ext>
                  </a:extLst>
                </a:gridCol>
                <a:gridCol w="1788396">
                  <a:extLst>
                    <a:ext uri="{9D8B030D-6E8A-4147-A177-3AD203B41FA5}">
                      <a16:colId xmlns:a16="http://schemas.microsoft.com/office/drawing/2014/main" val="113342426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ctr" rtl="0" fontAlgn="ctr"/>
                      <a:endParaRPr lang="ru-RU" sz="2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ru-RU" sz="2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2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57324763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  <a:endParaRPr lang="ru-RU" sz="2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81346903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75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35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92989098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48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445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91369407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21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88783510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4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0206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8891604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98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02432173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22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853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92795465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0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609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03568128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78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5902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56584163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5527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2725358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29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7814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376361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742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2899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0654183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∑:78</a:t>
                      </a:r>
                      <a:endParaRPr lang="ru-RU" sz="2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  <a:endParaRPr lang="ru-RU" sz="2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601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,0</a:t>
                      </a:r>
                      <a:endParaRPr lang="ru-RU" sz="2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,2126</a:t>
                      </a:r>
                      <a:endParaRPr lang="ru-RU" sz="2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03620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57272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D53DC90-A501-4BF0-A843-905220D66733}"/>
              </a:ext>
            </a:extLst>
          </p:cNvPr>
          <p:cNvSpPr/>
          <p:nvPr/>
        </p:nvSpPr>
        <p:spPr>
          <a:xfrm>
            <a:off x="498763" y="323433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шим данную систему нормальных уравнений методом вычитания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621D36D-1E08-4D6D-B43A-ED6E9EE71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84625"/>
              </p:ext>
            </p:extLst>
          </p:nvPr>
        </p:nvGraphicFramePr>
        <p:xfrm>
          <a:off x="1326317" y="3607826"/>
          <a:ext cx="3603625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2666880" imgH="1828800" progId="Equation.DSMT4">
                  <p:embed/>
                </p:oleObj>
              </mc:Choice>
              <mc:Fallback>
                <p:oleObj name="Equation" r:id="rId3" imgW="2666880" imgH="1828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AA52C2A-FE3B-48F1-85BB-A9C8D0A6D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317" y="3607826"/>
                        <a:ext cx="3603625" cy="247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F345C9B-FCB1-4887-9F9F-FD9DA2F8C4F6}"/>
              </a:ext>
            </a:extLst>
          </p:cNvPr>
          <p:cNvSpPr/>
          <p:nvPr/>
        </p:nvSpPr>
        <p:spPr>
          <a:xfrm>
            <a:off x="6690479" y="1060418"/>
            <a:ext cx="557854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</a:rPr>
              <a:t>Проведем потенцирование параметров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E2ABC78-941F-4C20-8E8F-AEAE84311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48653"/>
              </p:ext>
            </p:extLst>
          </p:nvPr>
        </p:nvGraphicFramePr>
        <p:xfrm>
          <a:off x="7916863" y="5826125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1726920" imgH="304560" progId="Equation.DSMT4">
                  <p:embed/>
                </p:oleObj>
              </mc:Choice>
              <mc:Fallback>
                <p:oleObj name="Equation" r:id="rId5" imgW="1726920" imgH="3045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3844AFF-138B-4385-899C-89041666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5826125"/>
                        <a:ext cx="3022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9B96FB9C-7D38-4A22-A365-C630E3B0AF77}"/>
              </a:ext>
            </a:extLst>
          </p:cNvPr>
          <p:cNvGrpSpPr/>
          <p:nvPr/>
        </p:nvGrpSpPr>
        <p:grpSpPr>
          <a:xfrm>
            <a:off x="1000961" y="1290254"/>
            <a:ext cx="4254335" cy="1959920"/>
            <a:chOff x="1626325" y="1096684"/>
            <a:chExt cx="4254335" cy="1959920"/>
          </a:xfrm>
        </p:grpSpPr>
        <p:grpSp>
          <p:nvGrpSpPr>
            <p:cNvPr id="7" name="Группа 6">
              <a:extLst>
                <a:ext uri="{FF2B5EF4-FFF2-40B4-BE49-F238E27FC236}">
                  <a16:creationId xmlns:a16="http://schemas.microsoft.com/office/drawing/2014/main" id="{EB7578E6-2EA6-4ACE-A1A7-2A417E07731B}"/>
                </a:ext>
              </a:extLst>
            </p:cNvPr>
            <p:cNvGrpSpPr/>
            <p:nvPr/>
          </p:nvGrpSpPr>
          <p:grpSpPr>
            <a:xfrm>
              <a:off x="1626325" y="1096684"/>
              <a:ext cx="4254335" cy="1959920"/>
              <a:chOff x="1441214" y="1096684"/>
              <a:chExt cx="4254335" cy="1959920"/>
            </a:xfrm>
          </p:grpSpPr>
          <p:graphicFrame>
            <p:nvGraphicFramePr>
              <p:cNvPr id="9" name="Объект 8">
                <a:extLst>
                  <a:ext uri="{FF2B5EF4-FFF2-40B4-BE49-F238E27FC236}">
                    <a16:creationId xmlns:a16="http://schemas.microsoft.com/office/drawing/2014/main" id="{5B798A6A-2B4D-4200-B47E-B37ED7F3806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1227152"/>
                  </p:ext>
                </p:extLst>
              </p:nvPr>
            </p:nvGraphicFramePr>
            <p:xfrm>
              <a:off x="2072874" y="1097629"/>
              <a:ext cx="3622675" cy="1958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6" name="Equation" r:id="rId7" imgW="2349360" imgH="1269720" progId="Equation.DSMT4">
                      <p:embed/>
                    </p:oleObj>
                  </mc:Choice>
                  <mc:Fallback>
                    <p:oleObj name="Equation" r:id="rId7" imgW="2349360" imgH="1269720" progId="Equation.DSMT4">
                      <p:embed/>
                      <p:pic>
                        <p:nvPicPr>
                          <p:cNvPr id="4" name="Объект 3">
                            <a:extLst>
                              <a:ext uri="{FF2B5EF4-FFF2-40B4-BE49-F238E27FC236}">
                                <a16:creationId xmlns:a16="http://schemas.microsoft.com/office/drawing/2014/main" id="{6650611E-172D-4842-8B09-221F7B90C4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2874" y="1097629"/>
                            <a:ext cx="3622675" cy="19589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" name="Группа 9">
                <a:extLst>
                  <a:ext uri="{FF2B5EF4-FFF2-40B4-BE49-F238E27FC236}">
                    <a16:creationId xmlns:a16="http://schemas.microsoft.com/office/drawing/2014/main" id="{A8B1E5B6-454C-4F23-A540-F1C3022E7CC1}"/>
                  </a:ext>
                </a:extLst>
              </p:cNvPr>
              <p:cNvGrpSpPr/>
              <p:nvPr/>
            </p:nvGrpSpPr>
            <p:grpSpPr>
              <a:xfrm>
                <a:off x="1441214" y="1096684"/>
                <a:ext cx="519112" cy="887092"/>
                <a:chOff x="1441214" y="1096684"/>
                <a:chExt cx="519112" cy="887092"/>
              </a:xfrm>
            </p:grpSpPr>
            <p:graphicFrame>
              <p:nvGraphicFramePr>
                <p:cNvPr id="11" name="Объект 10">
                  <a:extLst>
                    <a:ext uri="{FF2B5EF4-FFF2-40B4-BE49-F238E27FC236}">
                      <a16:creationId xmlns:a16="http://schemas.microsoft.com/office/drawing/2014/main" id="{CE1F374C-AB1A-4B13-BA0C-8485A2C737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7500948"/>
                    </p:ext>
                  </p:extLst>
                </p:nvPr>
              </p:nvGraphicFramePr>
              <p:xfrm>
                <a:off x="1441214" y="1096684"/>
                <a:ext cx="519112" cy="358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7" name="Equation" r:id="rId9" imgW="368280" imgH="253800" progId="Equation.DSMT4">
                        <p:embed/>
                      </p:oleObj>
                    </mc:Choice>
                    <mc:Fallback>
                      <p:oleObj name="Equation" r:id="rId9" imgW="368280" imgH="253800" progId="Equation.DSMT4">
                        <p:embed/>
                        <p:pic>
                          <p:nvPicPr>
                            <p:cNvPr id="8" name="Объект 7">
                              <a:extLst>
                                <a:ext uri="{FF2B5EF4-FFF2-40B4-BE49-F238E27FC236}">
                                  <a16:creationId xmlns:a16="http://schemas.microsoft.com/office/drawing/2014/main" id="{6B47D8F3-4730-4953-B222-10DFE253A27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1214" y="1096684"/>
                              <a:ext cx="519112" cy="3587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Объект 11">
                  <a:extLst>
                    <a:ext uri="{FF2B5EF4-FFF2-40B4-BE49-F238E27FC236}">
                      <a16:creationId xmlns:a16="http://schemas.microsoft.com/office/drawing/2014/main" id="{0068B32C-891F-4028-B1F3-2767D8224AF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0453235"/>
                    </p:ext>
                  </p:extLst>
                </p:nvPr>
              </p:nvGraphicFramePr>
              <p:xfrm>
                <a:off x="1449945" y="1625001"/>
                <a:ext cx="250825" cy="358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8" name="Equation" r:id="rId11" imgW="177480" imgH="253800" progId="Equation.DSMT4">
                        <p:embed/>
                      </p:oleObj>
                    </mc:Choice>
                    <mc:Fallback>
                      <p:oleObj name="Equation" r:id="rId11" imgW="177480" imgH="253800" progId="Equation.DSMT4">
                        <p:embed/>
                        <p:pic>
                          <p:nvPicPr>
                            <p:cNvPr id="10" name="Объект 9">
                              <a:extLst>
                                <a:ext uri="{FF2B5EF4-FFF2-40B4-BE49-F238E27FC236}">
                                  <a16:creationId xmlns:a16="http://schemas.microsoft.com/office/drawing/2014/main" id="{07249BBC-32BA-486F-A68E-F71AE96A895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9945" y="1625001"/>
                              <a:ext cx="250825" cy="3587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DAA2E862-BCE5-43F6-BD2E-62DA487B42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566300"/>
                </p:ext>
              </p:extLst>
            </p:nvPr>
          </p:nvGraphicFramePr>
          <p:xfrm>
            <a:off x="1976363" y="2536850"/>
            <a:ext cx="215900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13" imgW="152280" imgH="114120" progId="Equation.DSMT4">
                    <p:embed/>
                  </p:oleObj>
                </mc:Choice>
                <mc:Fallback>
                  <p:oleObj name="Equation" r:id="rId13" imgW="152280" imgH="114120" progId="Equation.DSMT4">
                    <p:embed/>
                    <p:pic>
                      <p:nvPicPr>
                        <p:cNvPr id="11" name="Объект 10">
                          <a:extLst>
                            <a:ext uri="{FF2B5EF4-FFF2-40B4-BE49-F238E27FC236}">
                              <a16:creationId xmlns:a16="http://schemas.microsoft.com/office/drawing/2014/main" id="{B0695918-3C61-4BCC-B59F-B93D01C391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363" y="2536850"/>
                          <a:ext cx="215900" cy="161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Овал 12">
            <a:extLst>
              <a:ext uri="{FF2B5EF4-FFF2-40B4-BE49-F238E27FC236}">
                <a16:creationId xmlns:a16="http://schemas.microsoft.com/office/drawing/2014/main" id="{3F9FC290-E71A-45DF-9467-49002ECD1FF9}"/>
              </a:ext>
            </a:extLst>
          </p:cNvPr>
          <p:cNvSpPr/>
          <p:nvPr/>
        </p:nvSpPr>
        <p:spPr>
          <a:xfrm>
            <a:off x="7250636" y="5702916"/>
            <a:ext cx="4276849" cy="72836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858BCA2A-3CEF-4C60-B702-AC68A81FB5B1}"/>
              </a:ext>
            </a:extLst>
          </p:cNvPr>
          <p:cNvSpPr/>
          <p:nvPr/>
        </p:nvSpPr>
        <p:spPr>
          <a:xfrm>
            <a:off x="7047978" y="5117189"/>
            <a:ext cx="47608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</a:rPr>
              <a:t>Таким образом, получим уравнение: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2D5783C-CC68-4CFD-B926-ACA54F55C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91924"/>
              </p:ext>
            </p:extLst>
          </p:nvPr>
        </p:nvGraphicFramePr>
        <p:xfrm>
          <a:off x="8382000" y="1655763"/>
          <a:ext cx="18288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5" imgW="1244520" imgH="914400" progId="Equation.DSMT4">
                  <p:embed/>
                </p:oleObj>
              </mc:Choice>
              <mc:Fallback>
                <p:oleObj name="Equation" r:id="rId15" imgW="1244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0" y="1655763"/>
                        <a:ext cx="1828800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C699D2C-A147-43BB-AC73-E6E88CA10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25790"/>
              </p:ext>
            </p:extLst>
          </p:nvPr>
        </p:nvGraphicFramePr>
        <p:xfrm>
          <a:off x="8465653" y="3429000"/>
          <a:ext cx="1661494" cy="134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7" imgW="1130040" imgH="914400" progId="Equation.DSMT4">
                  <p:embed/>
                </p:oleObj>
              </mc:Choice>
              <mc:Fallback>
                <p:oleObj name="Equation" r:id="rId17" imgW="1130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65653" y="3429000"/>
                        <a:ext cx="1661494" cy="134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0913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22081A00-0B05-4DEC-9166-8A489BD73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8652274"/>
              </p:ext>
            </p:extLst>
          </p:nvPr>
        </p:nvGraphicFramePr>
        <p:xfrm>
          <a:off x="588569" y="597434"/>
          <a:ext cx="11114096" cy="529610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125339">
                  <a:extLst>
                    <a:ext uri="{9D8B030D-6E8A-4147-A177-3AD203B41FA5}">
                      <a16:colId xmlns:a16="http://schemas.microsoft.com/office/drawing/2014/main" val="2533718170"/>
                    </a:ext>
                  </a:extLst>
                </a:gridCol>
                <a:gridCol w="1337339">
                  <a:extLst>
                    <a:ext uri="{9D8B030D-6E8A-4147-A177-3AD203B41FA5}">
                      <a16:colId xmlns:a16="http://schemas.microsoft.com/office/drawing/2014/main" val="3759824737"/>
                    </a:ext>
                  </a:extLst>
                </a:gridCol>
                <a:gridCol w="1434714">
                  <a:extLst>
                    <a:ext uri="{9D8B030D-6E8A-4147-A177-3AD203B41FA5}">
                      <a16:colId xmlns:a16="http://schemas.microsoft.com/office/drawing/2014/main" val="3275483115"/>
                    </a:ext>
                  </a:extLst>
                </a:gridCol>
                <a:gridCol w="1434714">
                  <a:extLst>
                    <a:ext uri="{9D8B030D-6E8A-4147-A177-3AD203B41FA5}">
                      <a16:colId xmlns:a16="http://schemas.microsoft.com/office/drawing/2014/main" val="2443199015"/>
                    </a:ext>
                  </a:extLst>
                </a:gridCol>
                <a:gridCol w="1440876">
                  <a:extLst>
                    <a:ext uri="{9D8B030D-6E8A-4147-A177-3AD203B41FA5}">
                      <a16:colId xmlns:a16="http://schemas.microsoft.com/office/drawing/2014/main" val="3172318639"/>
                    </a:ext>
                  </a:extLst>
                </a:gridCol>
                <a:gridCol w="1447038">
                  <a:extLst>
                    <a:ext uri="{9D8B030D-6E8A-4147-A177-3AD203B41FA5}">
                      <a16:colId xmlns:a16="http://schemas.microsoft.com/office/drawing/2014/main" val="3761789522"/>
                    </a:ext>
                  </a:extLst>
                </a:gridCol>
                <a:gridCol w="1447038">
                  <a:extLst>
                    <a:ext uri="{9D8B030D-6E8A-4147-A177-3AD203B41FA5}">
                      <a16:colId xmlns:a16="http://schemas.microsoft.com/office/drawing/2014/main" val="1737591958"/>
                    </a:ext>
                  </a:extLst>
                </a:gridCol>
                <a:gridCol w="1447038">
                  <a:extLst>
                    <a:ext uri="{9D8B030D-6E8A-4147-A177-3AD203B41FA5}">
                      <a16:colId xmlns:a16="http://schemas.microsoft.com/office/drawing/2014/main" val="1722248676"/>
                    </a:ext>
                  </a:extLst>
                </a:gridCol>
              </a:tblGrid>
              <a:tr h="458673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12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1724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8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1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8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36933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7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35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50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2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08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45752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44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717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86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93440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21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886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40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33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19943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4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020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056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17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0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97808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98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229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6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8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451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2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8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403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7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5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198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60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578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8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5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2468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7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590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756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701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36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5437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552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3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4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33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32653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2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781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117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47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11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6744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74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289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3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126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53616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6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,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,212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,916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66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689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4850729"/>
                  </a:ext>
                </a:extLst>
              </a:tr>
            </a:tbl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60CAB1C-43B8-46F1-8588-978656008224}"/>
              </a:ext>
            </a:extLst>
          </p:cNvPr>
          <p:cNvSpPr/>
          <p:nvPr/>
        </p:nvSpPr>
        <p:spPr>
          <a:xfrm>
            <a:off x="478464" y="5951978"/>
            <a:ext cx="11334307" cy="44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5000"/>
              </a:lnSpc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.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б – Данные для оценки параметров  показательного уравнения тренда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D6CFD6A1-4715-4487-B5FC-532593AEBB42}"/>
              </a:ext>
            </a:extLst>
          </p:cNvPr>
          <p:cNvGrpSpPr/>
          <p:nvPr/>
        </p:nvGrpSpPr>
        <p:grpSpPr>
          <a:xfrm>
            <a:off x="1091400" y="595313"/>
            <a:ext cx="10373470" cy="473106"/>
            <a:chOff x="1623028" y="1620950"/>
            <a:chExt cx="10373470" cy="473106"/>
          </a:xfrm>
        </p:grpSpPr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8E0BABD7-470B-43F7-8844-6D44CA52EC72}"/>
                </a:ext>
              </a:extLst>
            </p:cNvPr>
            <p:cNvGrpSpPr/>
            <p:nvPr/>
          </p:nvGrpSpPr>
          <p:grpSpPr>
            <a:xfrm>
              <a:off x="1623028" y="1641619"/>
              <a:ext cx="5749742" cy="380857"/>
              <a:chOff x="1763386" y="955947"/>
              <a:chExt cx="5749742" cy="380857"/>
            </a:xfrm>
          </p:grpSpPr>
          <p:graphicFrame>
            <p:nvGraphicFramePr>
              <p:cNvPr id="10" name="Объект 9">
                <a:extLst>
                  <a:ext uri="{FF2B5EF4-FFF2-40B4-BE49-F238E27FC236}">
                    <a16:creationId xmlns:a16="http://schemas.microsoft.com/office/drawing/2014/main" id="{5231C42D-FF15-4A2D-94E2-655D13A7031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3292203"/>
                  </p:ext>
                </p:extLst>
              </p:nvPr>
            </p:nvGraphicFramePr>
            <p:xfrm>
              <a:off x="4352491" y="1004445"/>
              <a:ext cx="271463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8" name="Equation" r:id="rId3" imgW="139680" imgH="152280" progId="Equation.DSMT4">
                      <p:embed/>
                    </p:oleObj>
                  </mc:Choice>
                  <mc:Fallback>
                    <p:oleObj name="Equation" r:id="rId3" imgW="139680" imgH="152280" progId="Equation.DSMT4">
                      <p:embed/>
                      <p:pic>
                        <p:nvPicPr>
                          <p:cNvPr id="10" name="Объект 9">
                            <a:extLst>
                              <a:ext uri="{FF2B5EF4-FFF2-40B4-BE49-F238E27FC236}">
                                <a16:creationId xmlns:a16="http://schemas.microsoft.com/office/drawing/2014/main" id="{5231C42D-FF15-4A2D-94E2-655D13A7031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2491" y="1004445"/>
                            <a:ext cx="271463" cy="298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" name="Группа 1">
                <a:extLst>
                  <a:ext uri="{FF2B5EF4-FFF2-40B4-BE49-F238E27FC236}">
                    <a16:creationId xmlns:a16="http://schemas.microsoft.com/office/drawing/2014/main" id="{59E50183-85A0-4676-8A6D-D9047685165A}"/>
                  </a:ext>
                </a:extLst>
              </p:cNvPr>
              <p:cNvGrpSpPr/>
              <p:nvPr/>
            </p:nvGrpSpPr>
            <p:grpSpPr>
              <a:xfrm>
                <a:off x="1763386" y="955947"/>
                <a:ext cx="5749742" cy="380857"/>
                <a:chOff x="1833508" y="921953"/>
                <a:chExt cx="5749742" cy="380857"/>
              </a:xfrm>
            </p:grpSpPr>
            <p:grpSp>
              <p:nvGrpSpPr>
                <p:cNvPr id="14" name="Группа 13">
                  <a:extLst>
                    <a:ext uri="{FF2B5EF4-FFF2-40B4-BE49-F238E27FC236}">
                      <a16:creationId xmlns:a16="http://schemas.microsoft.com/office/drawing/2014/main" id="{21E82055-0597-4BE0-93EB-B5DF9A2BC314}"/>
                    </a:ext>
                  </a:extLst>
                </p:cNvPr>
                <p:cNvGrpSpPr/>
                <p:nvPr/>
              </p:nvGrpSpPr>
              <p:grpSpPr>
                <a:xfrm>
                  <a:off x="1833508" y="937560"/>
                  <a:ext cx="5749742" cy="365250"/>
                  <a:chOff x="932047" y="2501183"/>
                  <a:chExt cx="5749742" cy="365250"/>
                </a:xfrm>
              </p:grpSpPr>
              <p:graphicFrame>
                <p:nvGraphicFramePr>
                  <p:cNvPr id="15" name="Объект 14">
                    <a:extLst>
                      <a:ext uri="{FF2B5EF4-FFF2-40B4-BE49-F238E27FC236}">
                        <a16:creationId xmlns:a16="http://schemas.microsoft.com/office/drawing/2014/main" id="{8EC776AB-EBBE-46B2-AD9B-E65B0ECD391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00027339"/>
                      </p:ext>
                    </p:extLst>
                  </p:nvPr>
                </p:nvGraphicFramePr>
                <p:xfrm>
                  <a:off x="932047" y="2501183"/>
                  <a:ext cx="167952" cy="3418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79" name="Equation" r:id="rId5" imgW="88746" imgH="152136" progId="Equation.DSMT4">
                          <p:embed/>
                        </p:oleObj>
                      </mc:Choice>
                      <mc:Fallback>
                        <p:oleObj name="Equation" r:id="rId5" imgW="88746" imgH="152136" progId="Equation.DSMT4">
                          <p:embed/>
                          <p:pic>
                            <p:nvPicPr>
                              <p:cNvPr id="15" name="Объект 14">
                                <a:extLst>
                                  <a:ext uri="{FF2B5EF4-FFF2-40B4-BE49-F238E27FC236}">
                                    <a16:creationId xmlns:a16="http://schemas.microsoft.com/office/drawing/2014/main" id="{8EC776AB-EBBE-46B2-AD9B-E65B0ECD391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32047" y="2501183"/>
                                <a:ext cx="167952" cy="341851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" name="Объект 15">
                    <a:extLst>
                      <a:ext uri="{FF2B5EF4-FFF2-40B4-BE49-F238E27FC236}">
                        <a16:creationId xmlns:a16="http://schemas.microsoft.com/office/drawing/2014/main" id="{64DC3B7A-C480-4B15-B8DC-FCB85319823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74112791"/>
                      </p:ext>
                    </p:extLst>
                  </p:nvPr>
                </p:nvGraphicFramePr>
                <p:xfrm>
                  <a:off x="2122506" y="2554314"/>
                  <a:ext cx="248081" cy="2976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0" name="Equation" r:id="rId7" imgW="126835" imgH="152202" progId="Equation.DSMT4">
                          <p:embed/>
                        </p:oleObj>
                      </mc:Choice>
                      <mc:Fallback>
                        <p:oleObj name="Equation" r:id="rId7" imgW="126835" imgH="152202" progId="Equation.DSMT4">
                          <p:embed/>
                          <p:pic>
                            <p:nvPicPr>
                              <p:cNvPr id="16" name="Объект 15">
                                <a:extLst>
                                  <a:ext uri="{FF2B5EF4-FFF2-40B4-BE49-F238E27FC236}">
                                    <a16:creationId xmlns:a16="http://schemas.microsoft.com/office/drawing/2014/main" id="{64DC3B7A-C480-4B15-B8DC-FCB85319823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22506" y="2554314"/>
                                <a:ext cx="248081" cy="29769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" name="Объект 16">
                    <a:extLst>
                      <a:ext uri="{FF2B5EF4-FFF2-40B4-BE49-F238E27FC236}">
                        <a16:creationId xmlns:a16="http://schemas.microsoft.com/office/drawing/2014/main" id="{2D20C4CD-6A8E-4A55-8716-08BEBD3449B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40063992"/>
                      </p:ext>
                    </p:extLst>
                  </p:nvPr>
                </p:nvGraphicFramePr>
                <p:xfrm>
                  <a:off x="6350001" y="2537820"/>
                  <a:ext cx="331788" cy="3286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1" name="Equation" r:id="rId9" imgW="164880" imgH="164880" progId="Equation.DSMT4">
                          <p:embed/>
                        </p:oleObj>
                      </mc:Choice>
                      <mc:Fallback>
                        <p:oleObj name="Equation" r:id="rId9" imgW="164880" imgH="164880" progId="Equation.DSMT4">
                          <p:embed/>
                          <p:pic>
                            <p:nvPicPr>
                              <p:cNvPr id="17" name="Объект 16">
                                <a:extLst>
                                  <a:ext uri="{FF2B5EF4-FFF2-40B4-BE49-F238E27FC236}">
                                    <a16:creationId xmlns:a16="http://schemas.microsoft.com/office/drawing/2014/main" id="{2D20C4CD-6A8E-4A55-8716-08BEBD3449BD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50001" y="2537820"/>
                                <a:ext cx="331788" cy="328613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1" name="Объект 10">
                  <a:extLst>
                    <a:ext uri="{FF2B5EF4-FFF2-40B4-BE49-F238E27FC236}">
                      <a16:creationId xmlns:a16="http://schemas.microsoft.com/office/drawing/2014/main" id="{6BFE98AF-C686-4F98-8763-C19CA6CDC8B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2085894"/>
                    </p:ext>
                  </p:extLst>
                </p:nvPr>
              </p:nvGraphicFramePr>
              <p:xfrm>
                <a:off x="5844641" y="921953"/>
                <a:ext cx="271462" cy="3730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2" name="Equation" r:id="rId11" imgW="139680" imgH="190440" progId="Equation.DSMT4">
                        <p:embed/>
                      </p:oleObj>
                    </mc:Choice>
                    <mc:Fallback>
                      <p:oleObj name="Equation" r:id="rId11" imgW="139680" imgH="190440" progId="Equation.DSMT4">
                        <p:embed/>
                        <p:pic>
                          <p:nvPicPr>
                            <p:cNvPr id="11" name="Объект 10">
                              <a:extLst>
                                <a:ext uri="{FF2B5EF4-FFF2-40B4-BE49-F238E27FC236}">
                                  <a16:creationId xmlns:a16="http://schemas.microsoft.com/office/drawing/2014/main" id="{6BFE98AF-C686-4F98-8763-C19CA6CDC8B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4641" y="921953"/>
                              <a:ext cx="271462" cy="3730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8" name="Объект 17">
              <a:extLst>
                <a:ext uri="{FF2B5EF4-FFF2-40B4-BE49-F238E27FC236}">
                  <a16:creationId xmlns:a16="http://schemas.microsoft.com/office/drawing/2014/main" id="{09734D7C-D8DA-4712-B086-78E80A0A6E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85230"/>
                </p:ext>
              </p:extLst>
            </p:nvPr>
          </p:nvGraphicFramePr>
          <p:xfrm>
            <a:off x="8491353" y="1620950"/>
            <a:ext cx="30638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18" name="Объект 17">
                          <a:extLst>
                            <a:ext uri="{FF2B5EF4-FFF2-40B4-BE49-F238E27FC236}">
                              <a16:creationId xmlns:a16="http://schemas.microsoft.com/office/drawing/2014/main" id="{09734D7C-D8DA-4712-B086-78E80A0A6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1353" y="1620950"/>
                          <a:ext cx="306388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>
              <a:extLst>
                <a:ext uri="{FF2B5EF4-FFF2-40B4-BE49-F238E27FC236}">
                  <a16:creationId xmlns:a16="http://schemas.microsoft.com/office/drawing/2014/main" id="{103BC37D-B75F-4068-8B9D-BFAD48CCD1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712251"/>
                </p:ext>
              </p:extLst>
            </p:nvPr>
          </p:nvGraphicFramePr>
          <p:xfrm>
            <a:off x="9570146" y="1647591"/>
            <a:ext cx="1071562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15" imgW="533160" imgH="215640" progId="Equation.DSMT4">
                    <p:embed/>
                  </p:oleObj>
                </mc:Choice>
                <mc:Fallback>
                  <p:oleObj name="Equation" r:id="rId15" imgW="533160" imgH="215640" progId="Equation.DSMT4">
                    <p:embed/>
                    <p:pic>
                      <p:nvPicPr>
                        <p:cNvPr id="19" name="Объект 18">
                          <a:extLst>
                            <a:ext uri="{FF2B5EF4-FFF2-40B4-BE49-F238E27FC236}">
                              <a16:creationId xmlns:a16="http://schemas.microsoft.com/office/drawing/2014/main" id="{103BC37D-B75F-4068-8B9D-BFAD48CCD1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0146" y="1647591"/>
                          <a:ext cx="1071562" cy="4270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>
              <a:extLst>
                <a:ext uri="{FF2B5EF4-FFF2-40B4-BE49-F238E27FC236}">
                  <a16:creationId xmlns:a16="http://schemas.microsoft.com/office/drawing/2014/main" id="{9719C284-386C-4178-B57E-25999DFC76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80590"/>
                </p:ext>
              </p:extLst>
            </p:nvPr>
          </p:nvGraphicFramePr>
          <p:xfrm>
            <a:off x="11026535" y="1641619"/>
            <a:ext cx="969963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17" imgW="482400" imgH="228600" progId="Equation.DSMT4">
                    <p:embed/>
                  </p:oleObj>
                </mc:Choice>
                <mc:Fallback>
                  <p:oleObj name="Equation" r:id="rId17" imgW="482400" imgH="228600" progId="Equation.DSMT4">
                    <p:embed/>
                    <p:pic>
                      <p:nvPicPr>
                        <p:cNvPr id="21" name="Объект 20">
                          <a:extLst>
                            <a:ext uri="{FF2B5EF4-FFF2-40B4-BE49-F238E27FC236}">
                              <a16:creationId xmlns:a16="http://schemas.microsoft.com/office/drawing/2014/main" id="{9719C284-386C-4178-B57E-25999DFC76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6535" y="1641619"/>
                          <a:ext cx="969963" cy="4524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4647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73AE941-91D8-44E3-8414-F4C9A964CC9A}"/>
              </a:ext>
            </a:extLst>
          </p:cNvPr>
          <p:cNvSpPr/>
          <p:nvPr/>
        </p:nvSpPr>
        <p:spPr>
          <a:xfrm>
            <a:off x="594454" y="395575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ценку тесноты связи рассчитаем с помощью индекса корреляции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5097CFB-3D56-460A-B6CB-9531A15B9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56136"/>
              </p:ext>
            </p:extLst>
          </p:nvPr>
        </p:nvGraphicFramePr>
        <p:xfrm>
          <a:off x="1401763" y="1292225"/>
          <a:ext cx="95789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134040" imgH="723600" progId="Equation.DSMT4">
                  <p:embed/>
                </p:oleObj>
              </mc:Choice>
              <mc:Fallback>
                <p:oleObj name="Equation" r:id="rId3" imgW="6134040" imgH="723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318800F-4077-4181-846E-C8D40E8B5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292225"/>
                        <a:ext cx="9578975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822D576-33BC-49BB-BAFE-655187618AB2}"/>
              </a:ext>
            </a:extLst>
          </p:cNvPr>
          <p:cNvSpPr/>
          <p:nvPr/>
        </p:nvSpPr>
        <p:spPr>
          <a:xfrm>
            <a:off x="594454" y="2934509"/>
            <a:ext cx="111944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соответствии со шкалой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еддока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вязь между факторами по полученной модели можно охарактеризовать как заметную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7463" algn="just" fontAlgn="base">
              <a:spcBef>
                <a:spcPct val="0"/>
              </a:spcBef>
            </a:pPr>
            <a:endParaRPr lang="ru-RU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76A3599-6325-49B9-929F-24439F98CEA7}"/>
              </a:ext>
            </a:extLst>
          </p:cNvPr>
          <p:cNvSpPr/>
          <p:nvPr/>
        </p:nvSpPr>
        <p:spPr>
          <a:xfrm>
            <a:off x="594454" y="4222285"/>
            <a:ext cx="108593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сходя из полученных значений индекса корреляции и линейного коэффициента корреляции, можно сделать вывод о том, что данную зависимость лучше всего описать показательной моделью, так как значение показательного индекса корреляции больше (0,597015). Следовательно, в качестве теоретических значений </a:t>
            </a:r>
            <a:r>
              <a:rPr lang="en-US" sz="20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000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удем использовать значения  , полученные в показательной модели.</a:t>
            </a:r>
          </a:p>
        </p:txBody>
      </p:sp>
    </p:spTree>
    <p:extLst>
      <p:ext uri="{BB962C8B-B14F-4D97-AF65-F5344CB8AC3E}">
        <p14:creationId xmlns:p14="http://schemas.microsoft.com/office/powerpoint/2010/main" val="9950847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5A19A42D-4983-43E5-8CA9-B7BFFD14D483}"/>
              </a:ext>
            </a:extLst>
          </p:cNvPr>
          <p:cNvGrpSpPr/>
          <p:nvPr/>
        </p:nvGrpSpPr>
        <p:grpSpPr>
          <a:xfrm>
            <a:off x="346358" y="244526"/>
            <a:ext cx="11194473" cy="432713"/>
            <a:chOff x="498761" y="766801"/>
            <a:chExt cx="11194473" cy="432713"/>
          </a:xfrm>
        </p:grpSpPr>
        <p:sp>
          <p:nvSpPr>
            <p:cNvPr id="2" name="Прямоугольник 1">
              <a:extLst>
                <a:ext uri="{FF2B5EF4-FFF2-40B4-BE49-F238E27FC236}">
                  <a16:creationId xmlns:a16="http://schemas.microsoft.com/office/drawing/2014/main" id="{C89C4129-8001-4444-997D-AAE60D674223}"/>
                </a:ext>
              </a:extLst>
            </p:cNvPr>
            <p:cNvSpPr/>
            <p:nvPr/>
          </p:nvSpPr>
          <p:spPr>
            <a:xfrm>
              <a:off x="498761" y="767714"/>
              <a:ext cx="11194473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Определим </a:t>
              </a:r>
              <a:r>
                <a:rPr lang="ru-RU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индексы сезонности </a:t>
              </a: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по формуле: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10502E8F-349E-4C15-8EA7-3E9BBF5D3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206428"/>
                </p:ext>
              </p:extLst>
            </p:nvPr>
          </p:nvGraphicFramePr>
          <p:xfrm>
            <a:off x="6095997" y="768627"/>
            <a:ext cx="2671499" cy="43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3" imgW="1968500" imgH="317500" progId="Equation.DSMT4">
                    <p:embed/>
                  </p:oleObj>
                </mc:Choice>
                <mc:Fallback>
                  <p:oleObj name="Equation" r:id="rId3" imgW="1968500" imgH="3175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5997" y="768627"/>
                          <a:ext cx="2671499" cy="430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6D6C4EF6-AC65-4A77-B94F-7823830E1E3D}"/>
                </a:ext>
              </a:extLst>
            </p:cNvPr>
            <p:cNvSpPr/>
            <p:nvPr/>
          </p:nvSpPr>
          <p:spPr>
            <a:xfrm>
              <a:off x="8767496" y="766801"/>
              <a:ext cx="669639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где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E501EE5D-F060-47CE-8DF3-75FB6AC419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382791"/>
                </p:ext>
              </p:extLst>
            </p:nvPr>
          </p:nvGraphicFramePr>
          <p:xfrm>
            <a:off x="9325642" y="814871"/>
            <a:ext cx="1012807" cy="334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5" imgW="482391" imgH="203112" progId="Equation.DSMT4">
                    <p:embed/>
                  </p:oleObj>
                </mc:Choice>
                <mc:Fallback>
                  <p:oleObj name="Equation" r:id="rId5" imgW="482391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5642" y="814871"/>
                          <a:ext cx="1012807" cy="3347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AE6057F4-A141-4981-90F8-B166BE973219}"/>
              </a:ext>
            </a:extLst>
          </p:cNvPr>
          <p:cNvSpPr/>
          <p:nvPr/>
        </p:nvSpPr>
        <p:spPr>
          <a:xfrm>
            <a:off x="346358" y="711558"/>
            <a:ext cx="55972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им расчетную таблицу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C5A07BA-C3F2-41D0-B6CA-930B4A5909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5980387"/>
              </p:ext>
            </p:extLst>
          </p:nvPr>
        </p:nvGraphicFramePr>
        <p:xfrm>
          <a:off x="456232" y="1955443"/>
          <a:ext cx="6576695" cy="497433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959485">
                  <a:extLst>
                    <a:ext uri="{9D8B030D-6E8A-4147-A177-3AD203B41FA5}">
                      <a16:colId xmlns:a16="http://schemas.microsoft.com/office/drawing/2014/main" val="3629268626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1340178904"/>
                    </a:ext>
                  </a:extLst>
                </a:gridCol>
                <a:gridCol w="1470660">
                  <a:extLst>
                    <a:ext uri="{9D8B030D-6E8A-4147-A177-3AD203B41FA5}">
                      <a16:colId xmlns:a16="http://schemas.microsoft.com/office/drawing/2014/main" val="2750363873"/>
                    </a:ext>
                  </a:extLst>
                </a:gridCol>
                <a:gridCol w="1470660">
                  <a:extLst>
                    <a:ext uri="{9D8B030D-6E8A-4147-A177-3AD203B41FA5}">
                      <a16:colId xmlns:a16="http://schemas.microsoft.com/office/drawing/2014/main" val="3561680873"/>
                    </a:ext>
                  </a:extLst>
                </a:gridCol>
                <a:gridCol w="1355090">
                  <a:extLst>
                    <a:ext uri="{9D8B030D-6E8A-4147-A177-3AD203B41FA5}">
                      <a16:colId xmlns:a16="http://schemas.microsoft.com/office/drawing/2014/main" val="3721285387"/>
                    </a:ext>
                  </a:extLst>
                </a:gridCol>
              </a:tblGrid>
              <a:tr h="2647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2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ртал</a:t>
                      </a:r>
                      <a:endParaRPr lang="ru-RU" sz="2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4890073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6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8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3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020536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5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50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97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07443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4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717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8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263956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886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C0C0C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66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2734569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7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0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056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3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06707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229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9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936770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3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403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36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788992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6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578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C0C0C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44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7347031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8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9,4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756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92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362279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3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3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069095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4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9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117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8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692515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4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8</a:t>
                      </a:r>
                      <a:endParaRPr lang="ru-RU" sz="24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3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highlight>
                            <a:srgbClr val="C0C0C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27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6180271"/>
                  </a:ext>
                </a:extLst>
              </a:tr>
            </a:tbl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584724D6-608A-4EB5-85D5-7A6F0E0F29FD}"/>
              </a:ext>
            </a:extLst>
          </p:cNvPr>
          <p:cNvGrpSpPr/>
          <p:nvPr/>
        </p:nvGrpSpPr>
        <p:grpSpPr>
          <a:xfrm>
            <a:off x="3311422" y="1949838"/>
            <a:ext cx="3320637" cy="375864"/>
            <a:chOff x="3362073" y="2362295"/>
            <a:chExt cx="3320637" cy="375864"/>
          </a:xfrm>
        </p:grpSpPr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B32DC22D-C8FD-4456-96EC-6EF88C2AF1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707109"/>
                </p:ext>
              </p:extLst>
            </p:nvPr>
          </p:nvGraphicFramePr>
          <p:xfrm>
            <a:off x="3362073" y="2362295"/>
            <a:ext cx="262040" cy="349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7" imgW="152268" imgH="203024" progId="Equation.DSMT4">
                    <p:embed/>
                  </p:oleObj>
                </mc:Choice>
                <mc:Fallback>
                  <p:oleObj name="Equation" r:id="rId7" imgW="152268" imgH="2030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073" y="2362295"/>
                          <a:ext cx="262040" cy="3493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>
              <a:extLst>
                <a:ext uri="{FF2B5EF4-FFF2-40B4-BE49-F238E27FC236}">
                  <a16:creationId xmlns:a16="http://schemas.microsoft.com/office/drawing/2014/main" id="{F196ABE2-1A9A-4CDE-8147-6773DD354B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603349"/>
                </p:ext>
              </p:extLst>
            </p:nvPr>
          </p:nvGraphicFramePr>
          <p:xfrm>
            <a:off x="4781527" y="2382184"/>
            <a:ext cx="466519" cy="349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9" imgW="190335" imgH="215713" progId="Equation.DSMT4">
                    <p:embed/>
                  </p:oleObj>
                </mc:Choice>
                <mc:Fallback>
                  <p:oleObj name="Equation" r:id="rId9" imgW="190335" imgH="21571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527" y="2382184"/>
                          <a:ext cx="466519" cy="3493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9CB51A95-6640-4B18-BB98-E377F1AB09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005362"/>
                </p:ext>
              </p:extLst>
            </p:nvPr>
          </p:nvGraphicFramePr>
          <p:xfrm>
            <a:off x="6045594" y="2388773"/>
            <a:ext cx="637116" cy="349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11" imgW="393359" imgH="215713" progId="Equation.DSMT4">
                    <p:embed/>
                  </p:oleObj>
                </mc:Choice>
                <mc:Fallback>
                  <p:oleObj name="Equation" r:id="rId11" imgW="393359" imgH="2157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594" y="2388773"/>
                          <a:ext cx="637116" cy="3493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95E1396-C6E9-4F45-A824-9929B9362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44730"/>
              </p:ext>
            </p:extLst>
          </p:nvPr>
        </p:nvGraphicFramePr>
        <p:xfrm>
          <a:off x="7296150" y="1142445"/>
          <a:ext cx="4895850" cy="555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3" imgW="2933640" imgH="3403440" progId="Equation.DSMT4">
                  <p:embed/>
                </p:oleObj>
              </mc:Choice>
              <mc:Fallback>
                <p:oleObj name="Equation" r:id="rId13" imgW="2933640" imgH="3403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142445"/>
                        <a:ext cx="4895850" cy="555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3679942C-5E0C-4C44-96BF-A4BB9E73183F}"/>
              </a:ext>
            </a:extLst>
          </p:cNvPr>
          <p:cNvSpPr/>
          <p:nvPr/>
        </p:nvSpPr>
        <p:spPr>
          <a:xfrm>
            <a:off x="346358" y="1464715"/>
            <a:ext cx="6949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8.5а – Расчетная таблица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485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F394E6D-5818-4E9C-992E-914E1C9949F8}"/>
              </a:ext>
            </a:extLst>
          </p:cNvPr>
          <p:cNvSpPr/>
          <p:nvPr/>
        </p:nvSpPr>
        <p:spPr>
          <a:xfrm>
            <a:off x="517811" y="137138"/>
            <a:ext cx="1119447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пределим </a:t>
            </a:r>
            <a:r>
              <a: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гнозное значение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показателей поголовья свиней в крестьянских фермерских хозяйствах по каждому кварталу на 2009 год.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472663A-B347-4170-A203-4E4090A80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9419"/>
              </p:ext>
            </p:extLst>
          </p:nvPr>
        </p:nvGraphicFramePr>
        <p:xfrm>
          <a:off x="6115048" y="1657434"/>
          <a:ext cx="46053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3187440" imgH="761760" progId="Equation.DSMT4">
                  <p:embed/>
                </p:oleObj>
              </mc:Choice>
              <mc:Fallback>
                <p:oleObj name="Equation" r:id="rId3" imgW="318744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48" y="1657434"/>
                        <a:ext cx="4605337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0BA96C4A-9D82-46AD-AFA3-C10745892D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7878342"/>
              </p:ext>
            </p:extLst>
          </p:nvPr>
        </p:nvGraphicFramePr>
        <p:xfrm>
          <a:off x="680484" y="1315912"/>
          <a:ext cx="4605335" cy="551373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658823">
                  <a:extLst>
                    <a:ext uri="{9D8B030D-6E8A-4147-A177-3AD203B41FA5}">
                      <a16:colId xmlns:a16="http://schemas.microsoft.com/office/drawing/2014/main" val="790456587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1928332076"/>
                    </a:ext>
                  </a:extLst>
                </a:gridCol>
                <a:gridCol w="848296">
                  <a:extLst>
                    <a:ext uri="{9D8B030D-6E8A-4147-A177-3AD203B41FA5}">
                      <a16:colId xmlns:a16="http://schemas.microsoft.com/office/drawing/2014/main" val="1648227570"/>
                    </a:ext>
                  </a:extLst>
                </a:gridCol>
                <a:gridCol w="1012419">
                  <a:extLst>
                    <a:ext uri="{9D8B030D-6E8A-4147-A177-3AD203B41FA5}">
                      <a16:colId xmlns:a16="http://schemas.microsoft.com/office/drawing/2014/main" val="2179384993"/>
                    </a:ext>
                  </a:extLst>
                </a:gridCol>
                <a:gridCol w="1012419">
                  <a:extLst>
                    <a:ext uri="{9D8B030D-6E8A-4147-A177-3AD203B41FA5}">
                      <a16:colId xmlns:a16="http://schemas.microsoft.com/office/drawing/2014/main" val="700861977"/>
                    </a:ext>
                  </a:extLst>
                </a:gridCol>
              </a:tblGrid>
              <a:tr h="3930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20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ртал</a:t>
                      </a:r>
                      <a:endParaRPr lang="ru-RU" sz="20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3006151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6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8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15372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5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50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828852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717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379748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886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2655446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7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056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397949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229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519187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3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403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697943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6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578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8716272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8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9,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756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53821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3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843795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9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117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624727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8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3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9116922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00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?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484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765210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?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67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467043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?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86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888625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?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9,060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6573681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1A247A8-8923-4DDB-B30B-C95A192BB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82664"/>
              </p:ext>
            </p:extLst>
          </p:nvPr>
        </p:nvGraphicFramePr>
        <p:xfrm>
          <a:off x="3698039" y="1326634"/>
          <a:ext cx="262040" cy="3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32DC22D-C8FD-4456-96EC-6EF88C2AF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39" y="1326634"/>
                        <a:ext cx="262040" cy="34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DFA6F01-B762-409A-A921-F05010958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2187"/>
              </p:ext>
            </p:extLst>
          </p:nvPr>
        </p:nvGraphicFramePr>
        <p:xfrm>
          <a:off x="7683435" y="906579"/>
          <a:ext cx="2022530" cy="76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3435" y="906579"/>
                        <a:ext cx="2022530" cy="769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086D97D-B460-4555-BA8B-55B7C959E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36894"/>
              </p:ext>
            </p:extLst>
          </p:nvPr>
        </p:nvGraphicFramePr>
        <p:xfrm>
          <a:off x="6095999" y="2968479"/>
          <a:ext cx="46434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9" imgW="3213000" imgH="761760" progId="Equation.DSMT4">
                  <p:embed/>
                </p:oleObj>
              </mc:Choice>
              <mc:Fallback>
                <p:oleObj name="Equation" r:id="rId9" imgW="3213000" imgH="7617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472663A-B347-4170-A203-4E4090A80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2968479"/>
                        <a:ext cx="4643437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C3498D1-E454-4CCA-8386-B25000A1E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32479"/>
              </p:ext>
            </p:extLst>
          </p:nvPr>
        </p:nvGraphicFramePr>
        <p:xfrm>
          <a:off x="6095998" y="4279523"/>
          <a:ext cx="47529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3288960" imgH="761760" progId="Equation.DSMT4">
                  <p:embed/>
                </p:oleObj>
              </mc:Choice>
              <mc:Fallback>
                <p:oleObj name="Equation" r:id="rId11" imgW="3288960" imgH="7617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086D97D-B460-4555-BA8B-55B7C959E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8" y="4279523"/>
                        <a:ext cx="4752975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7925447-6A43-4E89-A08A-167EB75D0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33658"/>
              </p:ext>
            </p:extLst>
          </p:nvPr>
        </p:nvGraphicFramePr>
        <p:xfrm>
          <a:off x="6097588" y="5591175"/>
          <a:ext cx="47894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3314520" imgH="761760" progId="Equation.DSMT4">
                  <p:embed/>
                </p:oleObj>
              </mc:Choice>
              <mc:Fallback>
                <p:oleObj name="Equation" r:id="rId13" imgW="3314520" imgH="761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C3498D1-E454-4CCA-8386-B25000A1E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5591175"/>
                        <a:ext cx="4789487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F4F0175-6597-43EA-A03D-10725326B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61549"/>
              </p:ext>
            </p:extLst>
          </p:nvPr>
        </p:nvGraphicFramePr>
        <p:xfrm>
          <a:off x="4620043" y="1308048"/>
          <a:ext cx="466519" cy="3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5" imgW="190335" imgH="215713" progId="Equation.DSMT4">
                  <p:embed/>
                </p:oleObj>
              </mc:Choice>
              <mc:Fallback>
                <p:oleObj name="Equation" r:id="rId15" imgW="190335" imgH="215713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196ABE2-1A9A-4CDE-8147-6773DD354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043" y="1308048"/>
                        <a:ext cx="466519" cy="34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FC4AC09-0A67-40BC-9272-F3B0450EB536}"/>
              </a:ext>
            </a:extLst>
          </p:cNvPr>
          <p:cNvSpPr/>
          <p:nvPr/>
        </p:nvSpPr>
        <p:spPr>
          <a:xfrm>
            <a:off x="625727" y="891189"/>
            <a:ext cx="6949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8.5б – Расчетная таблица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614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15C5FAB-6541-4349-9023-3E451C065956}"/>
              </a:ext>
            </a:extLst>
          </p:cNvPr>
          <p:cNvSpPr/>
          <p:nvPr/>
        </p:nvSpPr>
        <p:spPr>
          <a:xfrm>
            <a:off x="4773168" y="235110"/>
            <a:ext cx="2671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Исходные данные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46A0D1C-8FC9-4AB6-85D3-5EBF2E7D15B1}"/>
              </a:ext>
            </a:extLst>
          </p:cNvPr>
          <p:cNvSpPr/>
          <p:nvPr/>
        </p:nvSpPr>
        <p:spPr>
          <a:xfrm>
            <a:off x="139700" y="606248"/>
            <a:ext cx="119388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 данным за 3 года о поголовье свиней в хозяйствах фермеров, представленным в разрезе кварталов (табл. 7.8), оценить внутригодовые сезонные колебания с помощью индексов сезонности и сделать прогноз исследуемого показателя на следующий год. В ходе решения задачи необходимо: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848F0F7-3783-4F64-A49B-D97761BF97FE}"/>
              </a:ext>
            </a:extLst>
          </p:cNvPr>
          <p:cNvSpPr/>
          <p:nvPr/>
        </p:nvSpPr>
        <p:spPr>
          <a:xfrm>
            <a:off x="4021157" y="1527415"/>
            <a:ext cx="8170843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1) установить (классифицировать) временной ряд на </a:t>
            </a:r>
            <a:r>
              <a:rPr lang="ru-RU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наличие тенденции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2) в случае, если ряд является: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а) стационарным, то </a:t>
            </a:r>
            <a:r>
              <a:rPr lang="ru-RU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индекс сезонности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определить как отношение средних уровней ряда  в соответствующем периоде к общей средней;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б) нестационарным, то использовать альтернативный способ расчета </a:t>
            </a:r>
            <a:r>
              <a:rPr lang="ru-RU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индексов сезонности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. При этом необходимые теоретические значения уровней определить на основании </a:t>
            </a:r>
            <a:r>
              <a:rPr lang="ru-RU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аналитического выравнивания.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 Сравнить теоретические значения, получаемые по линейному уравнению тренда  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по степенному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по показательному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E46EF34-5E1C-4E2C-A8EA-AD3D4F5B7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01852"/>
              </p:ext>
            </p:extLst>
          </p:nvPr>
        </p:nvGraphicFramePr>
        <p:xfrm>
          <a:off x="4925693" y="3991862"/>
          <a:ext cx="1446028" cy="36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17600" imgH="279400" progId="Equation.DSMT4">
                  <p:embed/>
                </p:oleObj>
              </mc:Choice>
              <mc:Fallback>
                <p:oleObj name="Equation" r:id="rId3" imgW="1117600" imgH="279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693" y="3991862"/>
                        <a:ext cx="1446028" cy="361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8B972802-A064-4127-B139-3770860AF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73068"/>
              </p:ext>
            </p:extLst>
          </p:nvPr>
        </p:nvGraphicFramePr>
        <p:xfrm>
          <a:off x="5865813" y="4272474"/>
          <a:ext cx="11842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272474"/>
                        <a:ext cx="1184275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AF775A6-FBAA-4356-A6E8-88105BFA9B74}"/>
              </a:ext>
            </a:extLst>
          </p:cNvPr>
          <p:cNvSpPr/>
          <p:nvPr/>
        </p:nvSpPr>
        <p:spPr>
          <a:xfrm>
            <a:off x="4021157" y="4963980"/>
            <a:ext cx="7935640" cy="16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Выбрать наилучший с точки зрения статистической корректности ряд, характеризующий основную тенденцию;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3) осуществить </a:t>
            </a:r>
            <a:r>
              <a:rPr lang="ru-RU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прогнозирование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 объема оказываемых платных услуг на следующий год с учетом сезонных колебаний по мультипликативной модели.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0E205A75-CD2A-4C0B-BE03-6FD5DA705A30}"/>
              </a:ext>
            </a:extLst>
          </p:cNvPr>
          <p:cNvSpPr/>
          <p:nvPr/>
        </p:nvSpPr>
        <p:spPr>
          <a:xfrm>
            <a:off x="414750" y="1782674"/>
            <a:ext cx="3365023" cy="851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5000"/>
              </a:lnSpc>
              <a:spcAft>
                <a:spcPts val="0"/>
              </a:spcAft>
            </a:pPr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8</a:t>
            </a:r>
            <a:r>
              <a:rPr lang="en-US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1</a:t>
            </a:r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Поголовье свиней в крестьянских (фермерских) хозяйствах, тыс. гол.</a:t>
            </a:r>
            <a:endParaRPr lang="ru-RU" sz="1400" b="1" dirty="0">
              <a:solidFill>
                <a:schemeClr val="accent5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2C78AE98-D732-4682-A568-D8384318E1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136862"/>
              </p:ext>
            </p:extLst>
          </p:nvPr>
        </p:nvGraphicFramePr>
        <p:xfrm>
          <a:off x="235203" y="2757540"/>
          <a:ext cx="3544570" cy="41605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1031691">
                  <a:extLst>
                    <a:ext uri="{9D8B030D-6E8A-4147-A177-3AD203B41FA5}">
                      <a16:colId xmlns:a16="http://schemas.microsoft.com/office/drawing/2014/main" val="3884406654"/>
                    </a:ext>
                  </a:extLst>
                </a:gridCol>
                <a:gridCol w="1134738">
                  <a:extLst>
                    <a:ext uri="{9D8B030D-6E8A-4147-A177-3AD203B41FA5}">
                      <a16:colId xmlns:a16="http://schemas.microsoft.com/office/drawing/2014/main" val="1205660539"/>
                    </a:ext>
                  </a:extLst>
                </a:gridCol>
                <a:gridCol w="1378141">
                  <a:extLst>
                    <a:ext uri="{9D8B030D-6E8A-4147-A177-3AD203B41FA5}">
                      <a16:colId xmlns:a16="http://schemas.microsoft.com/office/drawing/2014/main" val="1436023576"/>
                    </a:ext>
                  </a:extLst>
                </a:gridCol>
              </a:tblGrid>
              <a:tr h="252095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Год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Квартал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Поголовье 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29134307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6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74372022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5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05397298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70177744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7372086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7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42424813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66353666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3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09693211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6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553574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8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9,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51342689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41629383"/>
                  </a:ext>
                </a:extLst>
              </a:tr>
              <a:tr h="2159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9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47770248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8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63427947"/>
                  </a:ext>
                </a:extLst>
              </a:tr>
            </a:tbl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66A5DD3-BEB1-4EBA-AE9B-3E4445535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39908"/>
              </p:ext>
            </p:extLst>
          </p:nvPr>
        </p:nvGraphicFramePr>
        <p:xfrm>
          <a:off x="6242050" y="4578861"/>
          <a:ext cx="1200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8B972802-A064-4127-B139-3770860AF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578861"/>
                        <a:ext cx="12001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5025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B675B81-AD44-4DD1-98EB-E3E31A07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26609"/>
              </p:ext>
            </p:extLst>
          </p:nvPr>
        </p:nvGraphicFramePr>
        <p:xfrm>
          <a:off x="6267450" y="1530350"/>
          <a:ext cx="5294313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3124080" imgH="2209680" progId="Equation.DSMT4">
                  <p:embed/>
                </p:oleObj>
              </mc:Choice>
              <mc:Fallback>
                <p:oleObj name="Equation" r:id="rId3" imgW="3124080" imgH="22096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B675B81-AD44-4DD1-98EB-E3E31A07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530350"/>
                        <a:ext cx="5294313" cy="379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C4C2A5DE-FC38-45AE-900F-1F497F405D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541040"/>
              </p:ext>
            </p:extLst>
          </p:nvPr>
        </p:nvGraphicFramePr>
        <p:xfrm>
          <a:off x="680484" y="1315912"/>
          <a:ext cx="4605335" cy="551373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658823">
                  <a:extLst>
                    <a:ext uri="{9D8B030D-6E8A-4147-A177-3AD203B41FA5}">
                      <a16:colId xmlns:a16="http://schemas.microsoft.com/office/drawing/2014/main" val="790456587"/>
                    </a:ext>
                  </a:extLst>
                </a:gridCol>
                <a:gridCol w="1073378">
                  <a:extLst>
                    <a:ext uri="{9D8B030D-6E8A-4147-A177-3AD203B41FA5}">
                      <a16:colId xmlns:a16="http://schemas.microsoft.com/office/drawing/2014/main" val="1928332076"/>
                    </a:ext>
                  </a:extLst>
                </a:gridCol>
                <a:gridCol w="848296">
                  <a:extLst>
                    <a:ext uri="{9D8B030D-6E8A-4147-A177-3AD203B41FA5}">
                      <a16:colId xmlns:a16="http://schemas.microsoft.com/office/drawing/2014/main" val="1648227570"/>
                    </a:ext>
                  </a:extLst>
                </a:gridCol>
                <a:gridCol w="1012419">
                  <a:extLst>
                    <a:ext uri="{9D8B030D-6E8A-4147-A177-3AD203B41FA5}">
                      <a16:colId xmlns:a16="http://schemas.microsoft.com/office/drawing/2014/main" val="2179384993"/>
                    </a:ext>
                  </a:extLst>
                </a:gridCol>
                <a:gridCol w="1012419">
                  <a:extLst>
                    <a:ext uri="{9D8B030D-6E8A-4147-A177-3AD203B41FA5}">
                      <a16:colId xmlns:a16="http://schemas.microsoft.com/office/drawing/2014/main" val="700861977"/>
                    </a:ext>
                  </a:extLst>
                </a:gridCol>
              </a:tblGrid>
              <a:tr h="3930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20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ртал</a:t>
                      </a:r>
                      <a:endParaRPr lang="ru-RU" sz="20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3006151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6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8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15372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5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50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828852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717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379748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886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2655446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7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056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397949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229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519187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3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403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697943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6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578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8716272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8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9,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756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53821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3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843795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9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117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624727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8</a:t>
                      </a: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3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9116922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00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941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484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765210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20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628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67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467043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266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8,86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888625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20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9,299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9,060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6573681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BAC74D-846D-4421-808D-00F150494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52613"/>
              </p:ext>
            </p:extLst>
          </p:nvPr>
        </p:nvGraphicFramePr>
        <p:xfrm>
          <a:off x="3698039" y="1326634"/>
          <a:ext cx="262040" cy="3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1A247A8-8923-4DDB-B30B-C95A192BB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39" y="1326634"/>
                        <a:ext cx="262040" cy="34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317D850-5470-4436-A305-7434CEB35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03266"/>
              </p:ext>
            </p:extLst>
          </p:nvPr>
        </p:nvGraphicFramePr>
        <p:xfrm>
          <a:off x="4620043" y="1308048"/>
          <a:ext cx="466519" cy="3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190335" imgH="215713" progId="Equation.DSMT4">
                  <p:embed/>
                </p:oleObj>
              </mc:Choice>
              <mc:Fallback>
                <p:oleObj name="Equation" r:id="rId7" imgW="190335" imgH="215713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EF4F0175-6597-43EA-A03D-10725326B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043" y="1308048"/>
                        <a:ext cx="466519" cy="34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237E6354-E432-472E-8AD6-ECF2904A71FF}"/>
              </a:ext>
            </a:extLst>
          </p:cNvPr>
          <p:cNvSpPr/>
          <p:nvPr/>
        </p:nvSpPr>
        <p:spPr>
          <a:xfrm>
            <a:off x="643467" y="721108"/>
            <a:ext cx="6949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8.5в – Расчетная таблица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335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3890" y="1041572"/>
            <a:ext cx="9504218" cy="1790700"/>
          </a:xfrm>
        </p:spPr>
        <p:txBody>
          <a:bodyPr>
            <a:noAutofit/>
          </a:bodyPr>
          <a:lstStyle/>
          <a:p>
            <a:r>
              <a:rPr lang="ru-RU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ЛОГИЯ ПОСТРОЕНИЯ МОДЕЛЕЙ ВРЕМЕННЫХ РЯДОВ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4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17104" y="3167390"/>
            <a:ext cx="2957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бор задачи </a:t>
            </a:r>
            <a:r>
              <a:rPr lang="en-US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56F5B2-2E76-475B-BB8F-8A13D0486575}"/>
              </a:ext>
            </a:extLst>
          </p:cNvPr>
          <p:cNvSpPr txBox="1"/>
          <p:nvPr/>
        </p:nvSpPr>
        <p:spPr>
          <a:xfrm>
            <a:off x="5289211" y="4234191"/>
            <a:ext cx="1613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sz="28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просы</a:t>
            </a:r>
          </a:p>
        </p:txBody>
      </p:sp>
    </p:spTree>
    <p:extLst>
      <p:ext uri="{BB962C8B-B14F-4D97-AF65-F5344CB8AC3E}">
        <p14:creationId xmlns:p14="http://schemas.microsoft.com/office/powerpoint/2010/main" val="958429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15C5FAB-6541-4349-9023-3E451C065956}"/>
              </a:ext>
            </a:extLst>
          </p:cNvPr>
          <p:cNvSpPr/>
          <p:nvPr/>
        </p:nvSpPr>
        <p:spPr>
          <a:xfrm>
            <a:off x="5397441" y="171311"/>
            <a:ext cx="1392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Решение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46A0D1C-8FC9-4AB6-85D3-5EBF2E7D15B1}"/>
              </a:ext>
            </a:extLst>
          </p:cNvPr>
          <p:cNvSpPr/>
          <p:nvPr/>
        </p:nvSpPr>
        <p:spPr>
          <a:xfrm>
            <a:off x="218149" y="618635"/>
            <a:ext cx="117647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 первоначальном этапе определим коэффициент рангов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пирмена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для чего составим следующую расчетную таблицу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9E7902B1-B352-4CFF-A3AC-765ED46544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7239034"/>
              </p:ext>
            </p:extLst>
          </p:nvPr>
        </p:nvGraphicFramePr>
        <p:xfrm>
          <a:off x="218149" y="2222863"/>
          <a:ext cx="6172835" cy="450343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998855">
                  <a:extLst>
                    <a:ext uri="{9D8B030D-6E8A-4147-A177-3AD203B41FA5}">
                      <a16:colId xmlns:a16="http://schemas.microsoft.com/office/drawing/2014/main" val="3998016564"/>
                    </a:ext>
                  </a:extLst>
                </a:gridCol>
                <a:gridCol w="998855">
                  <a:extLst>
                    <a:ext uri="{9D8B030D-6E8A-4147-A177-3AD203B41FA5}">
                      <a16:colId xmlns:a16="http://schemas.microsoft.com/office/drawing/2014/main" val="4019688572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784173772"/>
                    </a:ext>
                  </a:extLst>
                </a:gridCol>
                <a:gridCol w="980440">
                  <a:extLst>
                    <a:ext uri="{9D8B030D-6E8A-4147-A177-3AD203B41FA5}">
                      <a16:colId xmlns:a16="http://schemas.microsoft.com/office/drawing/2014/main" val="31008798"/>
                    </a:ext>
                  </a:extLst>
                </a:gridCol>
                <a:gridCol w="1100455">
                  <a:extLst>
                    <a:ext uri="{9D8B030D-6E8A-4147-A177-3AD203B41FA5}">
                      <a16:colId xmlns:a16="http://schemas.microsoft.com/office/drawing/2014/main" val="3980076767"/>
                    </a:ext>
                  </a:extLst>
                </a:gridCol>
                <a:gridCol w="1100455">
                  <a:extLst>
                    <a:ext uri="{9D8B030D-6E8A-4147-A177-3AD203B41FA5}">
                      <a16:colId xmlns:a16="http://schemas.microsoft.com/office/drawing/2014/main" val="1395535494"/>
                    </a:ext>
                  </a:extLst>
                </a:gridCol>
              </a:tblGrid>
              <a:tr h="35032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ртал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ъем </a:t>
                      </a:r>
                      <a:b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луг, млн руб.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6458292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6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1339780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5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5385178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4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1127820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0246787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7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0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0360713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1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5233868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3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2356615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6,6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1461228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8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9,4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6197872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0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2964865"/>
                  </a:ext>
                </a:extLst>
              </a:tr>
              <a:tr h="21526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7,9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8193920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18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,8</a:t>
                      </a:r>
                      <a:endParaRPr lang="ru-RU" sz="18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6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0957400"/>
                  </a:ext>
                </a:extLst>
              </a:tr>
              <a:tr h="278907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 dirty="0">
                          <a:solidFill>
                            <a:srgbClr val="203864"/>
                          </a:solidFill>
                          <a:effectLst/>
                          <a:latin typeface="Times New Roman" panose="02020603050405020304" pitchFamily="18" charset="0"/>
                        </a:rPr>
                        <a:t>12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8448339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3DB492-2DC4-4B60-809A-2FD7C5E45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73996"/>
              </p:ext>
            </p:extLst>
          </p:nvPr>
        </p:nvGraphicFramePr>
        <p:xfrm>
          <a:off x="3543300" y="2439988"/>
          <a:ext cx="2270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C3DB492-2DC4-4B60-809A-2FD7C5E45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439988"/>
                        <a:ext cx="22701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5E0A758-B4CE-4A24-B15E-EF25BCE5B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46247"/>
              </p:ext>
            </p:extLst>
          </p:nvPr>
        </p:nvGraphicFramePr>
        <p:xfrm>
          <a:off x="4543425" y="2411413"/>
          <a:ext cx="2968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5E0A758-B4CE-4A24-B15E-EF25BCE5B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411413"/>
                        <a:ext cx="296863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BBC00BD-572F-4E31-BA52-C2195C882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16314"/>
              </p:ext>
            </p:extLst>
          </p:nvPr>
        </p:nvGraphicFramePr>
        <p:xfrm>
          <a:off x="5414362" y="2483612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850531" imgH="241195" progId="Equation.DSMT4">
                  <p:embed/>
                </p:oleObj>
              </mc:Choice>
              <mc:Fallback>
                <p:oleObj name="Equation" r:id="rId7" imgW="850531" imgH="241195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4BBC00BD-572F-4E31-BA52-C2195C882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362" y="2483612"/>
                        <a:ext cx="850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F48FD52-2764-430B-9BB2-707AE042C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60812"/>
              </p:ext>
            </p:extLst>
          </p:nvPr>
        </p:nvGraphicFramePr>
        <p:xfrm>
          <a:off x="586235" y="62083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266469" imgH="241091" progId="Equation.DSMT4">
                  <p:embed/>
                </p:oleObj>
              </mc:Choice>
              <mc:Fallback>
                <p:oleObj name="Equation" r:id="rId9" imgW="266469" imgH="241091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F48FD52-2764-430B-9BB2-707AE042C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35" y="6208311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8418B86-AA4C-4119-958D-3825342C7A72}"/>
              </a:ext>
            </a:extLst>
          </p:cNvPr>
          <p:cNvSpPr/>
          <p:nvPr/>
        </p:nvSpPr>
        <p:spPr>
          <a:xfrm>
            <a:off x="6546966" y="2124635"/>
            <a:ext cx="5478458" cy="717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 формуле рассчитаем коэффициент рангов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пирмена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A6C46383-7119-4A8A-A650-E3FBA2294A50}"/>
              </a:ext>
            </a:extLst>
          </p:cNvPr>
          <p:cNvSpPr/>
          <p:nvPr/>
        </p:nvSpPr>
        <p:spPr>
          <a:xfrm>
            <a:off x="218149" y="1724081"/>
            <a:ext cx="5730095" cy="394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.8.1a</a:t>
            </a:r>
            <a:r>
              <a:rPr lang="ru-RU" sz="2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Расчетная таблица.</a:t>
            </a:r>
            <a:endParaRPr lang="ru-RU" dirty="0">
              <a:solidFill>
                <a:schemeClr val="accent5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F7529E-7590-4541-B778-D050C746B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10029"/>
              </p:ext>
            </p:extLst>
          </p:nvPr>
        </p:nvGraphicFramePr>
        <p:xfrm>
          <a:off x="6789938" y="3340381"/>
          <a:ext cx="48815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3466800" imgH="558720" progId="Equation.DSMT4">
                  <p:embed/>
                </p:oleObj>
              </mc:Choice>
              <mc:Fallback>
                <p:oleObj name="Equation" r:id="rId11" imgW="3466800" imgH="558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938" y="3340381"/>
                        <a:ext cx="4881563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BBE2EA5-E3B2-4FBA-93DF-BB5FA04DAD12}"/>
              </a:ext>
            </a:extLst>
          </p:cNvPr>
          <p:cNvSpPr/>
          <p:nvPr/>
        </p:nvSpPr>
        <p:spPr>
          <a:xfrm>
            <a:off x="6508439" y="4549943"/>
            <a:ext cx="55209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Ряд является 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нестационарным,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 с выраженной тенденцией. Соответственно, индекс сезонности необходимо определять вторым способом, для чего определим сначала теоретические значения 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с помощью аналитического выравнивания по уравнению тренда.</a:t>
            </a:r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id="{0DC73861-A738-46DC-9B2A-95BD7559D655}"/>
              </a:ext>
            </a:extLst>
          </p:cNvPr>
          <p:cNvSpPr/>
          <p:nvPr/>
        </p:nvSpPr>
        <p:spPr>
          <a:xfrm>
            <a:off x="7255707" y="3044884"/>
            <a:ext cx="1674564" cy="137680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6266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4BED88C-237C-4BB4-9DE6-8990FD5125E7}"/>
              </a:ext>
            </a:extLst>
          </p:cNvPr>
          <p:cNvSpPr/>
          <p:nvPr/>
        </p:nvSpPr>
        <p:spPr>
          <a:xfrm>
            <a:off x="4221350" y="171311"/>
            <a:ext cx="3744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Линейная модель тренда . 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9FD743E-4E70-41C3-8FA8-8EE17AA42EC5}"/>
              </a:ext>
            </a:extLst>
          </p:cNvPr>
          <p:cNvSpPr/>
          <p:nvPr/>
        </p:nvSpPr>
        <p:spPr>
          <a:xfrm>
            <a:off x="406807" y="1108363"/>
            <a:ext cx="10962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 первом этапе необходимо определить параметры уравнения линейного тренда, для чего составим и решим следующую систему нормальных уравнений:</a:t>
            </a:r>
            <a:endParaRPr lang="ru-RU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7C358EC8-92BE-4CBD-ACD2-9F83EA4D2AD4}"/>
              </a:ext>
            </a:extLst>
          </p:cNvPr>
          <p:cNvSpPr/>
          <p:nvPr/>
        </p:nvSpPr>
        <p:spPr>
          <a:xfrm>
            <a:off x="406807" y="646698"/>
            <a:ext cx="2791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щий вид модели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4C69BF7-CBE2-40F5-B77B-F2A885095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92175"/>
              </p:ext>
            </p:extLst>
          </p:nvPr>
        </p:nvGraphicFramePr>
        <p:xfrm>
          <a:off x="3198725" y="699961"/>
          <a:ext cx="1577970" cy="38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43000" imgH="279400" progId="Equation.DSMT4">
                  <p:embed/>
                </p:oleObj>
              </mc:Choice>
              <mc:Fallback>
                <p:oleObj name="Equation" r:id="rId3" imgW="1143000" imgH="279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725" y="699961"/>
                        <a:ext cx="1577970" cy="38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52D7C65-B07D-486F-B19E-E94C4EE66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73551"/>
              </p:ext>
            </p:extLst>
          </p:nvPr>
        </p:nvGraphicFramePr>
        <p:xfrm>
          <a:off x="4515460" y="1951272"/>
          <a:ext cx="3316106" cy="100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336800" imgH="711200" progId="Equation.DSMT4">
                  <p:embed/>
                </p:oleObj>
              </mc:Choice>
              <mc:Fallback>
                <p:oleObj name="Equation" r:id="rId5" imgW="2336800" imgH="711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460" y="1951272"/>
                        <a:ext cx="3316106" cy="100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663B5267-6305-4E8A-A2B3-2E1CABAA7D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022264"/>
              </p:ext>
            </p:extLst>
          </p:nvPr>
        </p:nvGraphicFramePr>
        <p:xfrm>
          <a:off x="3094073" y="3041104"/>
          <a:ext cx="5347451" cy="351853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573591">
                  <a:extLst>
                    <a:ext uri="{9D8B030D-6E8A-4147-A177-3AD203B41FA5}">
                      <a16:colId xmlns:a16="http://schemas.microsoft.com/office/drawing/2014/main" val="3888015658"/>
                    </a:ext>
                  </a:extLst>
                </a:gridCol>
                <a:gridCol w="1265303">
                  <a:extLst>
                    <a:ext uri="{9D8B030D-6E8A-4147-A177-3AD203B41FA5}">
                      <a16:colId xmlns:a16="http://schemas.microsoft.com/office/drawing/2014/main" val="3743799874"/>
                    </a:ext>
                  </a:extLst>
                </a:gridCol>
                <a:gridCol w="1286540">
                  <a:extLst>
                    <a:ext uri="{9D8B030D-6E8A-4147-A177-3AD203B41FA5}">
                      <a16:colId xmlns:a16="http://schemas.microsoft.com/office/drawing/2014/main" val="3524590170"/>
                    </a:ext>
                  </a:extLst>
                </a:gridCol>
                <a:gridCol w="1222017">
                  <a:extLst>
                    <a:ext uri="{9D8B030D-6E8A-4147-A177-3AD203B41FA5}">
                      <a16:colId xmlns:a16="http://schemas.microsoft.com/office/drawing/2014/main" val="1134611953"/>
                    </a:ext>
                  </a:extLst>
                </a:gridCol>
              </a:tblGrid>
              <a:tr h="135255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en-US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1699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88354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783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,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0110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54279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1317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6315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62791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2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22599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46622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22684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56792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0281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∑:</a:t>
                      </a: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6102938"/>
                  </a:ext>
                </a:extLst>
              </a:tr>
            </a:tbl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32A1660-B48F-42BF-B6E9-B980C6F56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45151"/>
              </p:ext>
            </p:extLst>
          </p:nvPr>
        </p:nvGraphicFramePr>
        <p:xfrm>
          <a:off x="3848010" y="3054727"/>
          <a:ext cx="139700" cy="23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88746" imgH="152136" progId="Equation.DSMT4">
                  <p:embed/>
                </p:oleObj>
              </mc:Choice>
              <mc:Fallback>
                <p:oleObj name="Equation" r:id="rId7" imgW="88746" imgH="152136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010" y="3054727"/>
                        <a:ext cx="139700" cy="239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9318D8E-B720-4D7B-82F5-30554D8AE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11766"/>
              </p:ext>
            </p:extLst>
          </p:nvPr>
        </p:nvGraphicFramePr>
        <p:xfrm>
          <a:off x="5239240" y="3101663"/>
          <a:ext cx="179065" cy="21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126835" imgH="152202" progId="Equation.DSMT4">
                  <p:embed/>
                </p:oleObj>
              </mc:Choice>
              <mc:Fallback>
                <p:oleObj name="Equation" r:id="rId9" imgW="126835" imgH="152202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240" y="3101663"/>
                        <a:ext cx="179065" cy="214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D9CD5F23-7287-4A14-A01E-656F6EA53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6599"/>
              </p:ext>
            </p:extLst>
          </p:nvPr>
        </p:nvGraphicFramePr>
        <p:xfrm>
          <a:off x="6535403" y="3050034"/>
          <a:ext cx="179065" cy="24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403" y="3050034"/>
                        <a:ext cx="179065" cy="244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B32CB80-98CB-499E-BE27-E98DE6414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39072"/>
              </p:ext>
            </p:extLst>
          </p:nvPr>
        </p:nvGraphicFramePr>
        <p:xfrm>
          <a:off x="7732956" y="3057078"/>
          <a:ext cx="197220" cy="23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152202" imgH="177569" progId="Equation.DSMT4">
                  <p:embed/>
                </p:oleObj>
              </mc:Choice>
              <mc:Fallback>
                <p:oleObj name="Equation" r:id="rId13" imgW="152202" imgH="17756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956" y="3057078"/>
                        <a:ext cx="197220" cy="230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B016FC32-B2A7-4E18-89FC-994401FA3D85}"/>
              </a:ext>
            </a:extLst>
          </p:cNvPr>
          <p:cNvSpPr/>
          <p:nvPr/>
        </p:nvSpPr>
        <p:spPr>
          <a:xfrm>
            <a:off x="0" y="5808690"/>
            <a:ext cx="3008100" cy="898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7000"/>
              </a:lnSpc>
              <a:spcAft>
                <a:spcPts val="0"/>
              </a:spcAft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.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а – Данные для оценки параметров </a:t>
            </a:r>
            <a:b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линейного уравнения тренда</a:t>
            </a:r>
            <a:endParaRPr lang="ru-RU" sz="1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1087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70851" y="193327"/>
            <a:ext cx="44159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4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eaLnBrk="1" hangingPunct="1">
              <a:spcAft>
                <a:spcPts val="0"/>
              </a:spcAft>
            </a:pPr>
            <a:r>
              <a:rPr lang="ru-RU" alt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шим данную систему методом вычитания уравнений: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AAEF879-9B1B-4E98-B819-A62D1476A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52097"/>
              </p:ext>
            </p:extLst>
          </p:nvPr>
        </p:nvGraphicFramePr>
        <p:xfrm>
          <a:off x="725488" y="1152525"/>
          <a:ext cx="390525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234880" imgH="2514600" progId="Equation.DSMT4">
                  <p:embed/>
                </p:oleObj>
              </mc:Choice>
              <mc:Fallback>
                <p:oleObj name="Equation" r:id="rId3" imgW="2234880" imgH="251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152525"/>
                        <a:ext cx="3905250" cy="439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3A94A559-6156-450F-9804-7BB8E477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696" y="5474642"/>
            <a:ext cx="29958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4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eaLnBrk="1" hangingPunct="1">
              <a:spcAft>
                <a:spcPts val="0"/>
              </a:spcAft>
            </a:pPr>
            <a:r>
              <a:rPr lang="ru-RU" alt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лучим уравнение: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2B1FA79-DAC7-4280-A4CF-51B7622F3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36877"/>
              </p:ext>
            </p:extLst>
          </p:nvPr>
        </p:nvGraphicFramePr>
        <p:xfrm>
          <a:off x="1066800" y="6091238"/>
          <a:ext cx="35036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120760" imgH="279360" progId="Equation.DSMT4">
                  <p:embed/>
                </p:oleObj>
              </mc:Choice>
              <mc:Fallback>
                <p:oleObj name="Equation" r:id="rId5" imgW="21207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1238"/>
                        <a:ext cx="3503613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666534B-A543-4198-914D-828486FCECA0}"/>
              </a:ext>
            </a:extLst>
          </p:cNvPr>
          <p:cNvGrpSpPr/>
          <p:nvPr/>
        </p:nvGrpSpPr>
        <p:grpSpPr>
          <a:xfrm>
            <a:off x="6096000" y="1326978"/>
            <a:ext cx="5243950" cy="435824"/>
            <a:chOff x="5999844" y="873587"/>
            <a:chExt cx="5243950" cy="435824"/>
          </a:xfrm>
        </p:grpSpPr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2BD38E88-E9E1-44AE-BD9F-5D1C1ECBAC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360992"/>
                </p:ext>
              </p:extLst>
            </p:nvPr>
          </p:nvGraphicFramePr>
          <p:xfrm>
            <a:off x="5999844" y="946697"/>
            <a:ext cx="192311" cy="329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7" imgW="88746" imgH="152136" progId="Equation.DSMT4">
                    <p:embed/>
                  </p:oleObj>
                </mc:Choice>
                <mc:Fallback>
                  <p:oleObj name="Equation" r:id="rId7" imgW="88746" imgH="152136" progId="Equation.DSMT4">
                    <p:embed/>
                    <p:pic>
                      <p:nvPicPr>
                        <p:cNvPr id="5" name="Объект 4">
                          <a:extLst>
                            <a:ext uri="{FF2B5EF4-FFF2-40B4-BE49-F238E27FC236}">
                              <a16:creationId xmlns:a16="http://schemas.microsoft.com/office/drawing/2014/main" id="{51895A07-4684-4BD3-9473-67F8F3C4A3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9844" y="946697"/>
                          <a:ext cx="192311" cy="3296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6CCEB6A1-28FF-402D-81AE-E826CD5FC2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427657"/>
                </p:ext>
              </p:extLst>
            </p:nvPr>
          </p:nvGraphicFramePr>
          <p:xfrm>
            <a:off x="7405936" y="980572"/>
            <a:ext cx="246501" cy="295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9" imgW="126835" imgH="152202" progId="Equation.DSMT4">
                    <p:embed/>
                  </p:oleObj>
                </mc:Choice>
                <mc:Fallback>
                  <p:oleObj name="Equation" r:id="rId9" imgW="126835" imgH="152202" progId="Equation.DSMT4">
                    <p:embed/>
                    <p:pic>
                      <p:nvPicPr>
                        <p:cNvPr id="6" name="Объект 5">
                          <a:extLst>
                            <a:ext uri="{FF2B5EF4-FFF2-40B4-BE49-F238E27FC236}">
                              <a16:creationId xmlns:a16="http://schemas.microsoft.com/office/drawing/2014/main" id="{6BC15F9A-633A-47E3-AD92-49735B6F8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5936" y="980572"/>
                          <a:ext cx="246501" cy="2958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698ECDFE-7DD9-4BB5-ACAF-17203AC70E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680925"/>
                </p:ext>
              </p:extLst>
            </p:nvPr>
          </p:nvGraphicFramePr>
          <p:xfrm>
            <a:off x="8594724" y="940236"/>
            <a:ext cx="246501" cy="33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1" imgW="139639" imgH="190417" progId="Equation.DSMT4">
                    <p:embed/>
                  </p:oleObj>
                </mc:Choice>
                <mc:Fallback>
                  <p:oleObj name="Equation" r:id="rId11" imgW="139639" imgH="190417" progId="Equation.DSMT4">
                    <p:embed/>
                    <p:pic>
                      <p:nvPicPr>
                        <p:cNvPr id="7" name="Объект 6">
                          <a:extLst>
                            <a:ext uri="{FF2B5EF4-FFF2-40B4-BE49-F238E27FC236}">
                              <a16:creationId xmlns:a16="http://schemas.microsoft.com/office/drawing/2014/main" id="{35A059D5-EDE2-4AA8-B71F-2750354AF7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4724" y="940236"/>
                          <a:ext cx="246501" cy="3361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80DB124B-9D82-46A2-8FFC-F4BB8E21F9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184298"/>
                </p:ext>
              </p:extLst>
            </p:nvPr>
          </p:nvGraphicFramePr>
          <p:xfrm>
            <a:off x="9783512" y="963343"/>
            <a:ext cx="271493" cy="316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9" name="Объект 8">
                          <a:extLst>
                            <a:ext uri="{FF2B5EF4-FFF2-40B4-BE49-F238E27FC236}">
                              <a16:creationId xmlns:a16="http://schemas.microsoft.com/office/drawing/2014/main" id="{BF71ED73-6B52-475D-92EC-337E8C384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3512" y="963343"/>
                          <a:ext cx="271493" cy="3167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>
              <a:extLst>
                <a:ext uri="{FF2B5EF4-FFF2-40B4-BE49-F238E27FC236}">
                  <a16:creationId xmlns:a16="http://schemas.microsoft.com/office/drawing/2014/main" id="{E62482A6-AF5E-48E6-BECD-AB7EF77A57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647261"/>
                </p:ext>
              </p:extLst>
            </p:nvPr>
          </p:nvGraphicFramePr>
          <p:xfrm>
            <a:off x="10916926" y="873587"/>
            <a:ext cx="326868" cy="435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15" imgW="152268" imgH="203024" progId="Equation.DSMT4">
                    <p:embed/>
                  </p:oleObj>
                </mc:Choice>
                <mc:Fallback>
                  <p:oleObj name="Equation" r:id="rId15" imgW="152268" imgH="203024" progId="Equation.DSMT4">
                    <p:embed/>
                    <p:pic>
                      <p:nvPicPr>
                        <p:cNvPr id="10" name="Объект 9">
                          <a:extLst>
                            <a:ext uri="{FF2B5EF4-FFF2-40B4-BE49-F238E27FC236}">
                              <a16:creationId xmlns:a16="http://schemas.microsoft.com/office/drawing/2014/main" id="{EEDA9E88-5F57-4DAE-B300-37F7413258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6926" y="873587"/>
                          <a:ext cx="326868" cy="4358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38D1B454-73DB-4E84-9A8D-DEAE5C4F63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4711420"/>
              </p:ext>
            </p:extLst>
          </p:nvPr>
        </p:nvGraphicFramePr>
        <p:xfrm>
          <a:off x="5401632" y="1370930"/>
          <a:ext cx="6394451" cy="450642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531669">
                  <a:extLst>
                    <a:ext uri="{9D8B030D-6E8A-4147-A177-3AD203B41FA5}">
                      <a16:colId xmlns:a16="http://schemas.microsoft.com/office/drawing/2014/main" val="3888015658"/>
                    </a:ext>
                  </a:extLst>
                </a:gridCol>
                <a:gridCol w="1231594">
                  <a:extLst>
                    <a:ext uri="{9D8B030D-6E8A-4147-A177-3AD203B41FA5}">
                      <a16:colId xmlns:a16="http://schemas.microsoft.com/office/drawing/2014/main" val="3743799874"/>
                    </a:ext>
                  </a:extLst>
                </a:gridCol>
                <a:gridCol w="1252266">
                  <a:extLst>
                    <a:ext uri="{9D8B030D-6E8A-4147-A177-3AD203B41FA5}">
                      <a16:colId xmlns:a16="http://schemas.microsoft.com/office/drawing/2014/main" val="3524590170"/>
                    </a:ext>
                  </a:extLst>
                </a:gridCol>
                <a:gridCol w="1189461">
                  <a:extLst>
                    <a:ext uri="{9D8B030D-6E8A-4147-A177-3AD203B41FA5}">
                      <a16:colId xmlns:a16="http://schemas.microsoft.com/office/drawing/2014/main" val="1134611953"/>
                    </a:ext>
                  </a:extLst>
                </a:gridCol>
                <a:gridCol w="1189461">
                  <a:extLst>
                    <a:ext uri="{9D8B030D-6E8A-4147-A177-3AD203B41FA5}">
                      <a16:colId xmlns:a16="http://schemas.microsoft.com/office/drawing/2014/main" val="4228013739"/>
                    </a:ext>
                  </a:extLst>
                </a:gridCol>
              </a:tblGrid>
              <a:tr h="455383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1699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3,80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88354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8,143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783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,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2,480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0110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183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54279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8466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1317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5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6315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,173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62791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2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,836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22599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,500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46622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,163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22684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,826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56792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8,490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0281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∑:</a:t>
                      </a:r>
                      <a:r>
                        <a:rPr lang="en-US" sz="20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6102938"/>
                  </a:ext>
                </a:extLst>
              </a:tr>
            </a:tbl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3CE69F49-D121-41A8-9BCF-324F81001E87}"/>
              </a:ext>
            </a:extLst>
          </p:cNvPr>
          <p:cNvSpPr/>
          <p:nvPr/>
        </p:nvSpPr>
        <p:spPr>
          <a:xfrm>
            <a:off x="5401632" y="635464"/>
            <a:ext cx="6394451" cy="62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7000"/>
              </a:lnSpc>
              <a:spcAft>
                <a:spcPts val="0"/>
              </a:spcAft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.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б – Данные для оценки параметров </a:t>
            </a:r>
            <a:b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линейного уравнения тренда</a:t>
            </a:r>
            <a:endParaRPr lang="ru-RU" sz="1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4555C5FD-7D89-4E8B-870B-4CE2779F6769}"/>
              </a:ext>
            </a:extLst>
          </p:cNvPr>
          <p:cNvSpPr/>
          <p:nvPr/>
        </p:nvSpPr>
        <p:spPr>
          <a:xfrm>
            <a:off x="609902" y="5936307"/>
            <a:ext cx="4276849" cy="72836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8823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B8B2C7F4-C885-427F-9E80-454932C9BA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0566241"/>
              </p:ext>
            </p:extLst>
          </p:nvPr>
        </p:nvGraphicFramePr>
        <p:xfrm>
          <a:off x="1470837" y="1083099"/>
          <a:ext cx="9250326" cy="530925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234220">
                  <a:extLst>
                    <a:ext uri="{9D8B030D-6E8A-4147-A177-3AD203B41FA5}">
                      <a16:colId xmlns:a16="http://schemas.microsoft.com/office/drawing/2014/main" val="3888015658"/>
                    </a:ext>
                  </a:extLst>
                </a:gridCol>
                <a:gridCol w="1452081">
                  <a:extLst>
                    <a:ext uri="{9D8B030D-6E8A-4147-A177-3AD203B41FA5}">
                      <a16:colId xmlns:a16="http://schemas.microsoft.com/office/drawing/2014/main" val="3743799874"/>
                    </a:ext>
                  </a:extLst>
                </a:gridCol>
                <a:gridCol w="1396644">
                  <a:extLst>
                    <a:ext uri="{9D8B030D-6E8A-4147-A177-3AD203B41FA5}">
                      <a16:colId xmlns:a16="http://schemas.microsoft.com/office/drawing/2014/main" val="3524590170"/>
                    </a:ext>
                  </a:extLst>
                </a:gridCol>
                <a:gridCol w="1479311">
                  <a:extLst>
                    <a:ext uri="{9D8B030D-6E8A-4147-A177-3AD203B41FA5}">
                      <a16:colId xmlns:a16="http://schemas.microsoft.com/office/drawing/2014/main" val="1134611953"/>
                    </a:ext>
                  </a:extLst>
                </a:gridCol>
                <a:gridCol w="1844035">
                  <a:extLst>
                    <a:ext uri="{9D8B030D-6E8A-4147-A177-3AD203B41FA5}">
                      <a16:colId xmlns:a16="http://schemas.microsoft.com/office/drawing/2014/main" val="2462119183"/>
                    </a:ext>
                  </a:extLst>
                </a:gridCol>
                <a:gridCol w="1844035">
                  <a:extLst>
                    <a:ext uri="{9D8B030D-6E8A-4147-A177-3AD203B41FA5}">
                      <a16:colId xmlns:a16="http://schemas.microsoft.com/office/drawing/2014/main" val="3684379962"/>
                    </a:ext>
                  </a:extLst>
                </a:gridCol>
              </a:tblGrid>
              <a:tr h="467574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2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2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2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2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1699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,80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2,4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88354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,143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2,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783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,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,480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,9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0110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83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54279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8466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1317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5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2,4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6315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,173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,6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62791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2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836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5,5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22599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,500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6,3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46622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,163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22684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6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,826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,4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56792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490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3,4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0281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∑:78</a:t>
                      </a:r>
                      <a:endParaRPr lang="ru-RU" sz="2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1,4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6102938"/>
                  </a:ext>
                </a:extLst>
              </a:tr>
            </a:tbl>
          </a:graphicData>
        </a:graphic>
      </p:graphicFrame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CE617F7B-BAAA-41A2-9D63-DD57A516C040}"/>
              </a:ext>
            </a:extLst>
          </p:cNvPr>
          <p:cNvGrpSpPr/>
          <p:nvPr/>
        </p:nvGrpSpPr>
        <p:grpSpPr>
          <a:xfrm>
            <a:off x="2011622" y="1009205"/>
            <a:ext cx="8045044" cy="544358"/>
            <a:chOff x="2043428" y="116563"/>
            <a:chExt cx="8045044" cy="544358"/>
          </a:xfrm>
        </p:grpSpPr>
        <p:graphicFrame>
          <p:nvGraphicFramePr>
            <p:cNvPr id="5" name="Объект 4">
              <a:extLst>
                <a:ext uri="{FF2B5EF4-FFF2-40B4-BE49-F238E27FC236}">
                  <a16:creationId xmlns:a16="http://schemas.microsoft.com/office/drawing/2014/main" id="{51895A07-4684-4BD3-9473-67F8F3C4A3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925586"/>
                </p:ext>
              </p:extLst>
            </p:nvPr>
          </p:nvGraphicFramePr>
          <p:xfrm>
            <a:off x="2043428" y="253958"/>
            <a:ext cx="230088" cy="394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" imgW="88746" imgH="152136" progId="Equation.DSMT4">
                    <p:embed/>
                  </p:oleObj>
                </mc:Choice>
                <mc:Fallback>
                  <p:oleObj name="Equation" r:id="rId3" imgW="88746" imgH="152136" progId="Equation.DSMT4">
                    <p:embed/>
                    <p:pic>
                      <p:nvPicPr>
                        <p:cNvPr id="8" name="Объект 7">
                          <a:extLst>
                            <a:ext uri="{FF2B5EF4-FFF2-40B4-BE49-F238E27FC236}">
                              <a16:creationId xmlns:a16="http://schemas.microsoft.com/office/drawing/2014/main" id="{232A1660-B48F-42BF-B6E9-B980C6F56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428" y="253958"/>
                          <a:ext cx="230088" cy="3944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6BC15F9A-633A-47E3-AD92-49735B6F8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272389"/>
                </p:ext>
              </p:extLst>
            </p:nvPr>
          </p:nvGraphicFramePr>
          <p:xfrm>
            <a:off x="3327474" y="294487"/>
            <a:ext cx="294923" cy="353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9" name="Объект 8">
                          <a:extLst>
                            <a:ext uri="{FF2B5EF4-FFF2-40B4-BE49-F238E27FC236}">
                              <a16:creationId xmlns:a16="http://schemas.microsoft.com/office/drawing/2014/main" id="{E9318D8E-B720-4D7B-82F5-30554D8AEC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474" y="294487"/>
                          <a:ext cx="294923" cy="3539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35A059D5-EDE2-4AA8-B71F-2750354AF7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878817"/>
                </p:ext>
              </p:extLst>
            </p:nvPr>
          </p:nvGraphicFramePr>
          <p:xfrm>
            <a:off x="4754582" y="228852"/>
            <a:ext cx="294923" cy="402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7" imgW="139639" imgH="190417" progId="Equation.DSMT4">
                    <p:embed/>
                  </p:oleObj>
                </mc:Choice>
                <mc:Fallback>
                  <p:oleObj name="Equation" r:id="rId7" imgW="139639" imgH="190417" progId="Equation.DSMT4">
                    <p:embed/>
                    <p:pic>
                      <p:nvPicPr>
                        <p:cNvPr id="20" name="Объект 19">
                          <a:extLst>
                            <a:ext uri="{FF2B5EF4-FFF2-40B4-BE49-F238E27FC236}">
                              <a16:creationId xmlns:a16="http://schemas.microsoft.com/office/drawing/2014/main" id="{D9CD5F23-7287-4A14-A01E-656F6EA532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582" y="228852"/>
                          <a:ext cx="294923" cy="4021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9098904D-1F2F-45B8-AB23-980F625FFA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19811"/>
                </p:ext>
              </p:extLst>
            </p:nvPr>
          </p:nvGraphicFramePr>
          <p:xfrm>
            <a:off x="9710950" y="190457"/>
            <a:ext cx="377522" cy="45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9" imgW="177569" imgH="215619" progId="Equation.DSMT4">
                    <p:embed/>
                  </p:oleObj>
                </mc:Choice>
                <mc:Fallback>
                  <p:oleObj name="Equation" r:id="rId9" imgW="177569" imgH="215619" progId="Equation.DSMT4">
                    <p:embed/>
                    <p:pic>
                      <p:nvPicPr>
                        <p:cNvPr id="21" name="Объект 20">
                          <a:extLst>
                            <a:ext uri="{FF2B5EF4-FFF2-40B4-BE49-F238E27FC236}">
                              <a16:creationId xmlns:a16="http://schemas.microsoft.com/office/drawing/2014/main" id="{BB316BC0-5B2E-48CF-A25E-12C8475C7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0950" y="190457"/>
                          <a:ext cx="377522" cy="4584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BF71ED73-6B52-475D-92EC-337E8C384C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905835"/>
                </p:ext>
              </p:extLst>
            </p:nvPr>
          </p:nvGraphicFramePr>
          <p:xfrm>
            <a:off x="6180051" y="281960"/>
            <a:ext cx="324824" cy="37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22" name="Объект 21">
                          <a:extLst>
                            <a:ext uri="{FF2B5EF4-FFF2-40B4-BE49-F238E27FC236}">
                              <a16:creationId xmlns:a16="http://schemas.microsoft.com/office/drawing/2014/main" id="{AB32CB80-98CB-499E-BE27-E98DE64141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051" y="281960"/>
                          <a:ext cx="324824" cy="3789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EEDA9E88-5F57-4DAE-B300-37F7413258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35800"/>
                </p:ext>
              </p:extLst>
            </p:nvPr>
          </p:nvGraphicFramePr>
          <p:xfrm>
            <a:off x="7798759" y="116563"/>
            <a:ext cx="391077" cy="521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13" imgW="152268" imgH="203024" progId="Equation.DSMT4">
                    <p:embed/>
                  </p:oleObj>
                </mc:Choice>
                <mc:Fallback>
                  <p:oleObj name="Equation" r:id="rId13" imgW="152268" imgH="203024" progId="Equation.DSMT4">
                    <p:embed/>
                    <p:pic>
                      <p:nvPicPr>
                        <p:cNvPr id="23" name="Объект 22">
                          <a:extLst>
                            <a:ext uri="{FF2B5EF4-FFF2-40B4-BE49-F238E27FC236}">
                              <a16:creationId xmlns:a16="http://schemas.microsoft.com/office/drawing/2014/main" id="{DB66E57E-9677-4BF2-A2D3-FF248BF526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8759" y="116563"/>
                          <a:ext cx="391077" cy="5214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7ACB652C-734C-49F6-9B54-30E7F3EC0308}"/>
              </a:ext>
            </a:extLst>
          </p:cNvPr>
          <p:cNvSpPr/>
          <p:nvPr/>
        </p:nvSpPr>
        <p:spPr>
          <a:xfrm>
            <a:off x="590241" y="448514"/>
            <a:ext cx="11011518" cy="360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7000"/>
              </a:lnSpc>
              <a:spcAft>
                <a:spcPts val="0"/>
              </a:spcAft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.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в – Данные для оценки параметров линейного уравнения тренда</a:t>
            </a:r>
            <a:endParaRPr lang="ru-RU" sz="1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88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E708C5F-21ED-4D58-969E-6714E849728B}"/>
              </a:ext>
            </a:extLst>
          </p:cNvPr>
          <p:cNvSpPr/>
          <p:nvPr/>
        </p:nvSpPr>
        <p:spPr>
          <a:xfrm>
            <a:off x="1995629" y="98941"/>
            <a:ext cx="820074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тем рассчитаем значение линейного коэффициента корреляции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DA14DC6-6ACE-4148-AD90-21072742A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52018"/>
              </p:ext>
            </p:extLst>
          </p:nvPr>
        </p:nvGraphicFramePr>
        <p:xfrm>
          <a:off x="2196306" y="764946"/>
          <a:ext cx="7799388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4165560" imgH="2565360" progId="Equation.DSMT4">
                  <p:embed/>
                </p:oleObj>
              </mc:Choice>
              <mc:Fallback>
                <p:oleObj name="Equation" r:id="rId3" imgW="4165560" imgH="2565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06" y="764946"/>
                        <a:ext cx="7799388" cy="480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92D280B-B81B-4AC5-9FCB-43CC4F60258A}"/>
              </a:ext>
            </a:extLst>
          </p:cNvPr>
          <p:cNvSpPr/>
          <p:nvPr/>
        </p:nvSpPr>
        <p:spPr>
          <a:xfrm>
            <a:off x="292584" y="5800665"/>
            <a:ext cx="11606832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соответствии с полученным значением </a:t>
            </a:r>
            <a:r>
              <a:rPr 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вязь между факторами по модели в соответствии со шкалой </a:t>
            </a:r>
            <a:r>
              <a:rPr lang="ru-RU" sz="2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еддока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можно охарактеризовать, как заметную. 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5153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811BF94-1A38-4207-AE24-1401DAA6FD3E}"/>
              </a:ext>
            </a:extLst>
          </p:cNvPr>
          <p:cNvSpPr/>
          <p:nvPr/>
        </p:nvSpPr>
        <p:spPr>
          <a:xfrm>
            <a:off x="4192333" y="0"/>
            <a:ext cx="3744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епенная модель тренда.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66FED04-D220-4634-8AEA-CF0BDDFE86FE}"/>
              </a:ext>
            </a:extLst>
          </p:cNvPr>
          <p:cNvSpPr/>
          <p:nvPr/>
        </p:nvSpPr>
        <p:spPr>
          <a:xfrm>
            <a:off x="406807" y="326263"/>
            <a:ext cx="2791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щий вид модели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E89AE40-518F-4B6C-BD8D-8A5CC92B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59508"/>
              </p:ext>
            </p:extLst>
          </p:nvPr>
        </p:nvGraphicFramePr>
        <p:xfrm>
          <a:off x="3198725" y="334498"/>
          <a:ext cx="132728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875920" imgH="304668" progId="Equation.DSMT4">
                  <p:embed/>
                </p:oleObj>
              </mc:Choice>
              <mc:Fallback>
                <p:oleObj name="Equation" r:id="rId4" imgW="875920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725" y="334498"/>
                        <a:ext cx="1327287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2F56C3F-762D-4393-A6CE-7DA96329FD15}"/>
              </a:ext>
            </a:extLst>
          </p:cNvPr>
          <p:cNvSpPr/>
          <p:nvPr/>
        </p:nvSpPr>
        <p:spPr>
          <a:xfrm>
            <a:off x="406805" y="796623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изведем линеаризацию исходного вида модельного уравнения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AFE612F9-7457-4BF7-A4BE-F5A8D3553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05443"/>
              </p:ext>
            </p:extLst>
          </p:nvPr>
        </p:nvGraphicFramePr>
        <p:xfrm>
          <a:off x="4362453" y="1305098"/>
          <a:ext cx="2876569" cy="1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1638300" imgH="609600" progId="Equation.DSMT4">
                  <p:embed/>
                </p:oleObj>
              </mc:Choice>
              <mc:Fallback>
                <p:oleObj name="Equation" r:id="rId6" imgW="1638300" imgH="609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3279128-6C2F-460D-9B4E-D2F8BA934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3" y="1305098"/>
                        <a:ext cx="2876569" cy="107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0064FE58-39AB-4CFF-8935-B08A753A4594}"/>
              </a:ext>
            </a:extLst>
          </p:cNvPr>
          <p:cNvGrpSpPr/>
          <p:nvPr/>
        </p:nvGrpSpPr>
        <p:grpSpPr>
          <a:xfrm>
            <a:off x="3131234" y="2661533"/>
            <a:ext cx="5745614" cy="430888"/>
            <a:chOff x="3318159" y="2265996"/>
            <a:chExt cx="5745614" cy="430888"/>
          </a:xfrm>
        </p:grpSpPr>
        <p:graphicFrame>
          <p:nvGraphicFramePr>
            <p:cNvPr id="18" name="Объект 17">
              <a:extLst>
                <a:ext uri="{FF2B5EF4-FFF2-40B4-BE49-F238E27FC236}">
                  <a16:creationId xmlns:a16="http://schemas.microsoft.com/office/drawing/2014/main" id="{A3734D54-E5CB-4C5A-85C9-2A2E0B859A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139183"/>
                </p:ext>
              </p:extLst>
            </p:nvPr>
          </p:nvGraphicFramePr>
          <p:xfrm>
            <a:off x="4352865" y="2265997"/>
            <a:ext cx="3486268" cy="43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8" imgW="2260600" imgH="279400" progId="Equation.DSMT4">
                    <p:embed/>
                  </p:oleObj>
                </mc:Choice>
                <mc:Fallback>
                  <p:oleObj name="Equation" r:id="rId8" imgW="2260600" imgH="279400" progId="Equation.DSMT4">
                    <p:embed/>
                    <p:pic>
                      <p:nvPicPr>
                        <p:cNvPr id="6" name="Объект 5">
                          <a:extLst>
                            <a:ext uri="{FF2B5EF4-FFF2-40B4-BE49-F238E27FC236}">
                              <a16:creationId xmlns:a16="http://schemas.microsoft.com/office/drawing/2014/main" id="{0C16ED70-F1CB-4038-B23D-A293BBA62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865" y="2265997"/>
                          <a:ext cx="3486268" cy="430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005ADAF7-B95F-40ED-A9B7-B97C21F8184B}"/>
                </a:ext>
              </a:extLst>
            </p:cNvPr>
            <p:cNvSpPr/>
            <p:nvPr/>
          </p:nvSpPr>
          <p:spPr>
            <a:xfrm>
              <a:off x="3318159" y="2265997"/>
              <a:ext cx="93634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Пусть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FA9F2A65-5A8A-4879-9A79-D50B4F6C57BD}"/>
                </a:ext>
              </a:extLst>
            </p:cNvPr>
            <p:cNvSpPr/>
            <p:nvPr/>
          </p:nvSpPr>
          <p:spPr>
            <a:xfrm>
              <a:off x="7631906" y="2265996"/>
              <a:ext cx="143186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  тогда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F7E88ABB-BB19-4CF2-B040-EE3AA0EE0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18167"/>
              </p:ext>
            </p:extLst>
          </p:nvPr>
        </p:nvGraphicFramePr>
        <p:xfrm>
          <a:off x="4870462" y="3384380"/>
          <a:ext cx="1860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9D1CC67-59C3-4E60-BABD-51F42F6C9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62" y="3384380"/>
                        <a:ext cx="18605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67C5CA55-DC08-46F6-90B7-16D85EB8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13058"/>
              </p:ext>
            </p:extLst>
          </p:nvPr>
        </p:nvGraphicFramePr>
        <p:xfrm>
          <a:off x="3421063" y="4108450"/>
          <a:ext cx="5167312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2" imgW="2933640" imgH="1371600" progId="Equation.DSMT4">
                  <p:embed/>
                </p:oleObj>
              </mc:Choice>
              <mc:Fallback>
                <p:oleObj name="Equation" r:id="rId12" imgW="2933640" imgH="1371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A511E54-DA8F-4941-801B-F72A6CDB1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108450"/>
                        <a:ext cx="5167312" cy="241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9870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22081A00-0B05-4DEC-9166-8A489BD73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3976550"/>
              </p:ext>
            </p:extLst>
          </p:nvPr>
        </p:nvGraphicFramePr>
        <p:xfrm>
          <a:off x="1552544" y="725836"/>
          <a:ext cx="9204873" cy="529610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260167">
                  <a:extLst>
                    <a:ext uri="{9D8B030D-6E8A-4147-A177-3AD203B41FA5}">
                      <a16:colId xmlns:a16="http://schemas.microsoft.com/office/drawing/2014/main" val="2533718170"/>
                    </a:ext>
                  </a:extLst>
                </a:gridCol>
                <a:gridCol w="1497568">
                  <a:extLst>
                    <a:ext uri="{9D8B030D-6E8A-4147-A177-3AD203B41FA5}">
                      <a16:colId xmlns:a16="http://schemas.microsoft.com/office/drawing/2014/main" val="3759824737"/>
                    </a:ext>
                  </a:extLst>
                </a:gridCol>
                <a:gridCol w="1606609">
                  <a:extLst>
                    <a:ext uri="{9D8B030D-6E8A-4147-A177-3AD203B41FA5}">
                      <a16:colId xmlns:a16="http://schemas.microsoft.com/office/drawing/2014/main" val="3275483115"/>
                    </a:ext>
                  </a:extLst>
                </a:gridCol>
                <a:gridCol w="1606609">
                  <a:extLst>
                    <a:ext uri="{9D8B030D-6E8A-4147-A177-3AD203B41FA5}">
                      <a16:colId xmlns:a16="http://schemas.microsoft.com/office/drawing/2014/main" val="2443199015"/>
                    </a:ext>
                  </a:extLst>
                </a:gridCol>
                <a:gridCol w="1613510">
                  <a:extLst>
                    <a:ext uri="{9D8B030D-6E8A-4147-A177-3AD203B41FA5}">
                      <a16:colId xmlns:a16="http://schemas.microsoft.com/office/drawing/2014/main" val="3172318639"/>
                    </a:ext>
                  </a:extLst>
                </a:gridCol>
                <a:gridCol w="1620410">
                  <a:extLst>
                    <a:ext uri="{9D8B030D-6E8A-4147-A177-3AD203B41FA5}">
                      <a16:colId xmlns:a16="http://schemas.microsoft.com/office/drawing/2014/main" val="3761789522"/>
                    </a:ext>
                  </a:extLst>
                </a:gridCol>
              </a:tblGrid>
              <a:tr h="458673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1724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36933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1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7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0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6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45752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77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27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79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93440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02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2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5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19943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99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4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88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1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97808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78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3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05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9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451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5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2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4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24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198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03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15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01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2468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,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4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7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10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8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5437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0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5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32653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1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2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4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04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6744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79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74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64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75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53616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,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680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60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64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b="0" i="0" u="none" strike="noStrike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793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4850729"/>
                  </a:ext>
                </a:extLst>
              </a:tr>
            </a:tbl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60CAB1C-43B8-46F1-8588-978656008224}"/>
              </a:ext>
            </a:extLst>
          </p:cNvPr>
          <p:cNvSpPr/>
          <p:nvPr/>
        </p:nvSpPr>
        <p:spPr>
          <a:xfrm>
            <a:off x="704407" y="6233446"/>
            <a:ext cx="10783186" cy="44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5000"/>
              </a:lnSpc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.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а – Данные для оценки параметров  степенного уравнения тренда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E0BABD7-470B-43F7-8844-6D44CA52EC72}"/>
              </a:ext>
            </a:extLst>
          </p:cNvPr>
          <p:cNvGrpSpPr/>
          <p:nvPr/>
        </p:nvGrpSpPr>
        <p:grpSpPr>
          <a:xfrm>
            <a:off x="2128437" y="761480"/>
            <a:ext cx="8085804" cy="376147"/>
            <a:chOff x="1862623" y="469688"/>
            <a:chExt cx="8085804" cy="376147"/>
          </a:xfrm>
        </p:grpSpPr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5231C42D-FF15-4A2D-94E2-655D13A703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002598"/>
                </p:ext>
              </p:extLst>
            </p:nvPr>
          </p:nvGraphicFramePr>
          <p:xfrm>
            <a:off x="4776978" y="525307"/>
            <a:ext cx="2714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139680" imgH="152280" progId="Equation.DSMT4">
                    <p:embed/>
                  </p:oleObj>
                </mc:Choice>
                <mc:Fallback>
                  <p:oleObj name="Equation" r:id="rId3" imgW="139680" imgH="152280" progId="Equation.DSMT4">
                    <p:embed/>
                    <p:pic>
                      <p:nvPicPr>
                        <p:cNvPr id="16" name="Объект 15">
                          <a:extLst>
                            <a:ext uri="{FF2B5EF4-FFF2-40B4-BE49-F238E27FC236}">
                              <a16:creationId xmlns:a16="http://schemas.microsoft.com/office/drawing/2014/main" id="{64DC3B7A-C480-4B15-B8DC-FCB8531982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978" y="525307"/>
                          <a:ext cx="271463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Группа 1">
              <a:extLst>
                <a:ext uri="{FF2B5EF4-FFF2-40B4-BE49-F238E27FC236}">
                  <a16:creationId xmlns:a16="http://schemas.microsoft.com/office/drawing/2014/main" id="{59E50183-85A0-4676-8A6D-D9047685165A}"/>
                </a:ext>
              </a:extLst>
            </p:cNvPr>
            <p:cNvGrpSpPr/>
            <p:nvPr/>
          </p:nvGrpSpPr>
          <p:grpSpPr>
            <a:xfrm>
              <a:off x="1862623" y="469688"/>
              <a:ext cx="8085804" cy="376147"/>
              <a:chOff x="1932745" y="435694"/>
              <a:chExt cx="8085804" cy="376147"/>
            </a:xfrm>
          </p:grpSpPr>
          <p:grpSp>
            <p:nvGrpSpPr>
              <p:cNvPr id="14" name="Группа 13">
                <a:extLst>
                  <a:ext uri="{FF2B5EF4-FFF2-40B4-BE49-F238E27FC236}">
                    <a16:creationId xmlns:a16="http://schemas.microsoft.com/office/drawing/2014/main" id="{21E82055-0597-4BE0-93EB-B5DF9A2BC314}"/>
                  </a:ext>
                </a:extLst>
              </p:cNvPr>
              <p:cNvGrpSpPr/>
              <p:nvPr/>
            </p:nvGrpSpPr>
            <p:grpSpPr>
              <a:xfrm>
                <a:off x="1932745" y="435694"/>
                <a:ext cx="6503819" cy="376147"/>
                <a:chOff x="1031284" y="1999317"/>
                <a:chExt cx="6503819" cy="376147"/>
              </a:xfrm>
            </p:grpSpPr>
            <p:graphicFrame>
              <p:nvGraphicFramePr>
                <p:cNvPr id="15" name="Объект 14">
                  <a:extLst>
                    <a:ext uri="{FF2B5EF4-FFF2-40B4-BE49-F238E27FC236}">
                      <a16:creationId xmlns:a16="http://schemas.microsoft.com/office/drawing/2014/main" id="{8EC776AB-EBBE-46B2-AD9B-E65B0ECD391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8865111"/>
                    </p:ext>
                  </p:extLst>
                </p:nvPr>
              </p:nvGraphicFramePr>
              <p:xfrm>
                <a:off x="1031284" y="2033613"/>
                <a:ext cx="167952" cy="3418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7" name="Equation" r:id="rId5" imgW="88746" imgH="152136" progId="Equation.DSMT4">
                        <p:embed/>
                      </p:oleObj>
                    </mc:Choice>
                    <mc:Fallback>
                      <p:oleObj name="Equation" r:id="rId5" imgW="88746" imgH="152136" progId="Equation.DSMT4">
                        <p:embed/>
                        <p:pic>
                          <p:nvPicPr>
                            <p:cNvPr id="9" name="Объект 8">
                              <a:extLst>
                                <a:ext uri="{FF2B5EF4-FFF2-40B4-BE49-F238E27FC236}">
                                  <a16:creationId xmlns:a16="http://schemas.microsoft.com/office/drawing/2014/main" id="{DCF00BB8-DCD3-48F4-B6B6-589E7686999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1284" y="2033613"/>
                              <a:ext cx="167952" cy="34185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Объект 15">
                  <a:extLst>
                    <a:ext uri="{FF2B5EF4-FFF2-40B4-BE49-F238E27FC236}">
                      <a16:creationId xmlns:a16="http://schemas.microsoft.com/office/drawing/2014/main" id="{64DC3B7A-C480-4B15-B8DC-FCB8531982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0054855"/>
                    </p:ext>
                  </p:extLst>
                </p:nvPr>
              </p:nvGraphicFramePr>
              <p:xfrm>
                <a:off x="2392718" y="2055689"/>
                <a:ext cx="248081" cy="2976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8" name="Equation" r:id="rId7" imgW="126835" imgH="152202" progId="Equation.DSMT4">
                        <p:embed/>
                      </p:oleObj>
                    </mc:Choice>
                    <mc:Fallback>
                      <p:oleObj name="Equation" r:id="rId7" imgW="126835" imgH="152202" progId="Equation.DSMT4">
                        <p:embed/>
                        <p:pic>
                          <p:nvPicPr>
                            <p:cNvPr id="10" name="Объект 9">
                              <a:extLst>
                                <a:ext uri="{FF2B5EF4-FFF2-40B4-BE49-F238E27FC236}">
                                  <a16:creationId xmlns:a16="http://schemas.microsoft.com/office/drawing/2014/main" id="{C6B504DF-03EE-4EA5-83DE-4DB04B8879C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92718" y="2055689"/>
                              <a:ext cx="248081" cy="29769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Объект 16">
                  <a:extLst>
                    <a:ext uri="{FF2B5EF4-FFF2-40B4-BE49-F238E27FC236}">
                      <a16:creationId xmlns:a16="http://schemas.microsoft.com/office/drawing/2014/main" id="{2D20C4CD-6A8E-4A55-8716-08BEBD3449B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68113884"/>
                    </p:ext>
                  </p:extLst>
                </p:nvPr>
              </p:nvGraphicFramePr>
              <p:xfrm>
                <a:off x="7178690" y="1999317"/>
                <a:ext cx="356413" cy="3540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9" name="Equation" r:id="rId9" imgW="177480" imgH="177480" progId="Equation.DSMT4">
                        <p:embed/>
                      </p:oleObj>
                    </mc:Choice>
                    <mc:Fallback>
                      <p:oleObj name="Equation" r:id="rId9" imgW="177480" imgH="177480" progId="Equation.DSMT4">
                        <p:embed/>
                        <p:pic>
                          <p:nvPicPr>
                            <p:cNvPr id="11" name="Объект 10">
                              <a:extLst>
                                <a:ext uri="{FF2B5EF4-FFF2-40B4-BE49-F238E27FC236}">
                                  <a16:creationId xmlns:a16="http://schemas.microsoft.com/office/drawing/2014/main" id="{884863AF-E03C-4609-9B35-AD4983B33D5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78690" y="1999317"/>
                              <a:ext cx="356413" cy="35406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Объект 10">
                <a:extLst>
                  <a:ext uri="{FF2B5EF4-FFF2-40B4-BE49-F238E27FC236}">
                    <a16:creationId xmlns:a16="http://schemas.microsoft.com/office/drawing/2014/main" id="{6BFE98AF-C686-4F98-8763-C19CA6CDC8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5977644"/>
                  </p:ext>
                </p:extLst>
              </p:nvPr>
            </p:nvGraphicFramePr>
            <p:xfrm>
              <a:off x="6443397" y="491313"/>
              <a:ext cx="271463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0" name="Equation" r:id="rId11" imgW="139680" imgH="152280" progId="Equation.DSMT4">
                      <p:embed/>
                    </p:oleObj>
                  </mc:Choice>
                  <mc:Fallback>
                    <p:oleObj name="Equation" r:id="rId11" imgW="139680" imgH="152280" progId="Equation.DSMT4">
                      <p:embed/>
                      <p:pic>
                        <p:nvPicPr>
                          <p:cNvPr id="10" name="Объект 9">
                            <a:extLst>
                              <a:ext uri="{FF2B5EF4-FFF2-40B4-BE49-F238E27FC236}">
                                <a16:creationId xmlns:a16="http://schemas.microsoft.com/office/drawing/2014/main" id="{5231C42D-FF15-4A2D-94E2-655D13A7031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3397" y="491313"/>
                            <a:ext cx="271463" cy="298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Объект 12">
                <a:extLst>
                  <a:ext uri="{FF2B5EF4-FFF2-40B4-BE49-F238E27FC236}">
                    <a16:creationId xmlns:a16="http://schemas.microsoft.com/office/drawing/2014/main" id="{17B13224-8361-48EB-8B5D-5FF8914644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3317560"/>
                  </p:ext>
                </p:extLst>
              </p:nvPr>
            </p:nvGraphicFramePr>
            <p:xfrm>
              <a:off x="9585161" y="469990"/>
              <a:ext cx="433388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" name="Equation" r:id="rId13" imgW="215640" imgH="152280" progId="Equation.DSMT4">
                      <p:embed/>
                    </p:oleObj>
                  </mc:Choice>
                  <mc:Fallback>
                    <p:oleObj name="Equation" r:id="rId13" imgW="215640" imgH="152280" progId="Equation.DSMT4">
                      <p:embed/>
                      <p:pic>
                        <p:nvPicPr>
                          <p:cNvPr id="17" name="Объект 16">
                            <a:extLst>
                              <a:ext uri="{FF2B5EF4-FFF2-40B4-BE49-F238E27FC236}">
                                <a16:creationId xmlns:a16="http://schemas.microsoft.com/office/drawing/2014/main" id="{2D20C4CD-6A8E-4A55-8716-08BEBD3449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85161" y="469990"/>
                            <a:ext cx="433388" cy="3032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76103259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4</TotalTime>
  <Words>1517</Words>
  <Application>Microsoft Office PowerPoint</Application>
  <PresentationFormat>Широкоэкранный</PresentationFormat>
  <Paragraphs>933</Paragraphs>
  <Slides>2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MathType 6.0 Equation</vt:lpstr>
      <vt:lpstr>МЕТОДОЛОГИЯ ПОСТРОЕНИЯ МОДЕЛЕЙ ВРЕМЕННЫХ РЯДОВ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ЕТОДОЛОГИЯ ПОСТРОЕНИЯ МОДЕЛЕЙ ВРЕМЕННЫХ РЯДОВ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ценка параметров нелинейной регрессии.</dc:title>
  <dc:creator>Алексей</dc:creator>
  <cp:lastModifiedBy>Admin</cp:lastModifiedBy>
  <cp:revision>125</cp:revision>
  <dcterms:created xsi:type="dcterms:W3CDTF">2020-04-19T12:47:25Z</dcterms:created>
  <dcterms:modified xsi:type="dcterms:W3CDTF">2022-11-07T11:24:15Z</dcterms:modified>
</cp:coreProperties>
</file>